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41"/>
  </p:notesMasterIdLst>
  <p:sldIdLst>
    <p:sldId id="256" r:id="rId5"/>
    <p:sldId id="257" r:id="rId6"/>
    <p:sldId id="296" r:id="rId7"/>
    <p:sldId id="297" r:id="rId8"/>
    <p:sldId id="301" r:id="rId9"/>
    <p:sldId id="302" r:id="rId10"/>
    <p:sldId id="303" r:id="rId11"/>
    <p:sldId id="304" r:id="rId12"/>
    <p:sldId id="305" r:id="rId13"/>
    <p:sldId id="306" r:id="rId14"/>
    <p:sldId id="258" r:id="rId15"/>
    <p:sldId id="327" r:id="rId16"/>
    <p:sldId id="328" r:id="rId17"/>
    <p:sldId id="329" r:id="rId18"/>
    <p:sldId id="330" r:id="rId19"/>
    <p:sldId id="331" r:id="rId20"/>
    <p:sldId id="308" r:id="rId21"/>
    <p:sldId id="311" r:id="rId22"/>
    <p:sldId id="313" r:id="rId23"/>
    <p:sldId id="314" r:id="rId24"/>
    <p:sldId id="315" r:id="rId25"/>
    <p:sldId id="312" r:id="rId26"/>
    <p:sldId id="316" r:id="rId27"/>
    <p:sldId id="317" r:id="rId28"/>
    <p:sldId id="318" r:id="rId29"/>
    <p:sldId id="319" r:id="rId30"/>
    <p:sldId id="320" r:id="rId31"/>
    <p:sldId id="322" r:id="rId32"/>
    <p:sldId id="310" r:id="rId33"/>
    <p:sldId id="324" r:id="rId34"/>
    <p:sldId id="323" r:id="rId35"/>
    <p:sldId id="325" r:id="rId36"/>
    <p:sldId id="326" r:id="rId37"/>
    <p:sldId id="332" r:id="rId38"/>
    <p:sldId id="285" r:id="rId39"/>
    <p:sldId id="279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5142A"/>
    <a:srgbClr val="FAED3B"/>
    <a:srgbClr val="70AD47"/>
    <a:srgbClr val="A7FDFF"/>
    <a:srgbClr val="3CDFE6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8545" autoAdjust="0"/>
  </p:normalViewPr>
  <p:slideViewPr>
    <p:cSldViewPr snapToGrid="0">
      <p:cViewPr varScale="1">
        <p:scale>
          <a:sx n="99" d="100"/>
          <a:sy n="99" d="100"/>
        </p:scale>
        <p:origin x="714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presProps" Target="pres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20" Type="http://schemas.openxmlformats.org/officeDocument/2006/relationships/slide" Target="slides/slide16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7/2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697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Chuẩn bị</a:t>
            </a:r>
            <a:r>
              <a:rPr lang="vi-VN" baseline="0" dirty="0"/>
              <a:t> sẵn phiếu bài tập cho 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8405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Chuẩn bị</a:t>
            </a:r>
            <a:r>
              <a:rPr lang="vi-VN" baseline="0" dirty="0"/>
              <a:t> sẵn phiếu bài tập cho 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6936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Chuẩn bị</a:t>
            </a:r>
            <a:r>
              <a:rPr lang="vi-VN" baseline="0" dirty="0"/>
              <a:t> sẵn phiếu bài tập cho 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6284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Chuẩn bị</a:t>
            </a:r>
            <a:r>
              <a:rPr lang="vi-VN" baseline="0" dirty="0"/>
              <a:t> sẵn phiếu bài tập cho 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1389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4244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8679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5787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8491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1529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3509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ô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sang Slide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. Khi quay </a:t>
            </a:r>
            <a:r>
              <a:rPr lang="en-US" dirty="0" err="1"/>
              <a:t>lại</a:t>
            </a:r>
            <a:r>
              <a:rPr lang="en-US" dirty="0"/>
              <a:t> ô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lộ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.</a:t>
            </a:r>
          </a:p>
          <a:p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cười</a:t>
            </a:r>
            <a:r>
              <a:rPr lang="en-US" dirty="0"/>
              <a:t> </a:t>
            </a:r>
            <a:r>
              <a:rPr lang="en-US" dirty="0" err="1"/>
              <a:t>nếu</a:t>
            </a:r>
            <a:r>
              <a:rPr lang="en-US" dirty="0"/>
              <a:t> HS </a:t>
            </a:r>
            <a:r>
              <a:rPr lang="en-US" dirty="0" err="1"/>
              <a:t>đoán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bức</a:t>
            </a:r>
            <a:r>
              <a:rPr lang="en-US" dirty="0"/>
              <a:t> </a:t>
            </a:r>
            <a:r>
              <a:rPr lang="en-US" dirty="0" err="1"/>
              <a:t>tranh</a:t>
            </a:r>
            <a:r>
              <a:rPr lang="en-US" dirty="0"/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6133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8593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Bài</a:t>
            </a:r>
            <a:r>
              <a:rPr lang="vi-VN" baseline="0" dirty="0"/>
              <a:t> tập 3 giáo viên phát phiếu học tập đã in sẵn cho H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B</a:t>
            </a:r>
          </a:p>
          <a:p>
            <a:r>
              <a:rPr lang="en-US" dirty="0"/>
              <a:t>Quay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silde</a:t>
            </a:r>
            <a:r>
              <a:rPr lang="en-US" dirty="0"/>
              <a:t> 3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91664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B</a:t>
            </a:r>
          </a:p>
          <a:p>
            <a:r>
              <a:rPr lang="en-US" dirty="0"/>
              <a:t>Quay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silde</a:t>
            </a:r>
            <a:r>
              <a:rPr lang="en-US" dirty="0"/>
              <a:t> 3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8945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C</a:t>
            </a:r>
          </a:p>
          <a:p>
            <a:r>
              <a:rPr lang="en-US" dirty="0"/>
              <a:t>Quay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silde</a:t>
            </a:r>
            <a:r>
              <a:rPr lang="en-US" dirty="0"/>
              <a:t> 3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5350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A</a:t>
            </a:r>
          </a:p>
          <a:p>
            <a:r>
              <a:rPr lang="en-US" dirty="0"/>
              <a:t>Quay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silde</a:t>
            </a:r>
            <a:r>
              <a:rPr lang="en-US" dirty="0"/>
              <a:t> 3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2787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Qua các</a:t>
            </a:r>
            <a:r>
              <a:rPr lang="vi-VN" baseline="0" dirty="0"/>
              <a:t> câu hỏi trong trò chơi, các em vừa được ôn tập những kiến thức gì?</a:t>
            </a:r>
          </a:p>
          <a:p>
            <a:pPr marL="171450" indent="-171450">
              <a:buFontTx/>
              <a:buChar char="-"/>
            </a:pPr>
            <a:r>
              <a:rPr lang="vi-VN" baseline="0" dirty="0"/>
              <a:t>Định lý Pytago trong tam giác vuông</a:t>
            </a:r>
          </a:p>
          <a:p>
            <a:pPr marL="171450" indent="-171450">
              <a:buFontTx/>
              <a:buChar char="-"/>
            </a:pPr>
            <a:r>
              <a:rPr lang="vi-VN" baseline="0" dirty="0"/>
              <a:t>Các tính chất của hình bình hành, hình chữ nhật, hình thoi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9485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Giao nhiệm</a:t>
            </a:r>
            <a:r>
              <a:rPr lang="vi-VN" baseline="0" dirty="0"/>
              <a:t> vụ trước để các nhóm chuẩn bị sơ đồ tư du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602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Chuẩn bị</a:t>
            </a:r>
            <a:r>
              <a:rPr lang="vi-VN" baseline="0" dirty="0"/>
              <a:t> sẵn phiếu bài tập cho 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7694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3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3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3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7/2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4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9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7.png"/><Relationship Id="rId7" Type="http://schemas.openxmlformats.org/officeDocument/2006/relationships/image" Target="../media/image50.png"/><Relationship Id="rId12" Type="http://schemas.openxmlformats.org/officeDocument/2006/relationships/image" Target="../media/image42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9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391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10" Type="http://schemas.openxmlformats.org/officeDocument/2006/relationships/image" Target="../media/image59.png"/><Relationship Id="rId4" Type="http://schemas.openxmlformats.org/officeDocument/2006/relationships/image" Target="../media/image420.png"/><Relationship Id="rId9" Type="http://schemas.openxmlformats.org/officeDocument/2006/relationships/image" Target="../media/image4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image" Target="../media/image9.jpeg"/><Relationship Id="rId7" Type="http://schemas.openxmlformats.org/officeDocument/2006/relationships/slide" Target="slide7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.xml"/><Relationship Id="rId5" Type="http://schemas.openxmlformats.org/officeDocument/2006/relationships/slide" Target="slide6.xml"/><Relationship Id="rId10" Type="http://schemas.openxmlformats.org/officeDocument/2006/relationships/image" Target="../media/image11.svg"/><Relationship Id="rId4" Type="http://schemas.openxmlformats.org/officeDocument/2006/relationships/slide" Target="slide4.xml"/><Relationship Id="rId9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0.png"/><Relationship Id="rId13" Type="http://schemas.openxmlformats.org/officeDocument/2006/relationships/image" Target="../media/image64.png"/><Relationship Id="rId18" Type="http://schemas.openxmlformats.org/officeDocument/2006/relationships/image" Target="../media/image43.emf"/><Relationship Id="rId3" Type="http://schemas.openxmlformats.org/officeDocument/2006/relationships/image" Target="../media/image370.png"/><Relationship Id="rId7" Type="http://schemas.openxmlformats.org/officeDocument/2006/relationships/image" Target="../media/image560.png"/><Relationship Id="rId12" Type="http://schemas.openxmlformats.org/officeDocument/2006/relationships/image" Target="../media/image63.png"/><Relationship Id="rId17" Type="http://schemas.openxmlformats.org/officeDocument/2006/relationships/image" Target="../media/image68.png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1.png"/><Relationship Id="rId11" Type="http://schemas.openxmlformats.org/officeDocument/2006/relationships/image" Target="../media/image62.png"/><Relationship Id="rId5" Type="http://schemas.openxmlformats.org/officeDocument/2006/relationships/image" Target="../media/image390.png"/><Relationship Id="rId15" Type="http://schemas.openxmlformats.org/officeDocument/2006/relationships/image" Target="../media/image66.png"/><Relationship Id="rId10" Type="http://schemas.openxmlformats.org/officeDocument/2006/relationships/image" Target="../media/image61.png"/><Relationship Id="rId9" Type="http://schemas.openxmlformats.org/officeDocument/2006/relationships/image" Target="../media/image60.png"/><Relationship Id="rId14" Type="http://schemas.openxmlformats.org/officeDocument/2006/relationships/image" Target="../media/image6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86.png"/><Relationship Id="rId18" Type="http://schemas.openxmlformats.org/officeDocument/2006/relationships/image" Target="../media/image91.pn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12" Type="http://schemas.openxmlformats.org/officeDocument/2006/relationships/image" Target="../media/image85.png"/><Relationship Id="rId17" Type="http://schemas.openxmlformats.org/officeDocument/2006/relationships/image" Target="../media/image90.png"/><Relationship Id="rId2" Type="http://schemas.openxmlformats.org/officeDocument/2006/relationships/image" Target="../media/image69.png"/><Relationship Id="rId16" Type="http://schemas.openxmlformats.org/officeDocument/2006/relationships/image" Target="../media/image89.png"/><Relationship Id="rId20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11" Type="http://schemas.openxmlformats.org/officeDocument/2006/relationships/image" Target="../media/image44.emf"/><Relationship Id="rId5" Type="http://schemas.openxmlformats.org/officeDocument/2006/relationships/image" Target="../media/image79.png"/><Relationship Id="rId15" Type="http://schemas.openxmlformats.org/officeDocument/2006/relationships/image" Target="../media/image88.png"/><Relationship Id="rId10" Type="http://schemas.openxmlformats.org/officeDocument/2006/relationships/image" Target="../media/image84.png"/><Relationship Id="rId19" Type="http://schemas.openxmlformats.org/officeDocument/2006/relationships/image" Target="../media/image92.png"/><Relationship Id="rId4" Type="http://schemas.openxmlformats.org/officeDocument/2006/relationships/image" Target="../media/image78.png"/><Relationship Id="rId9" Type="http://schemas.openxmlformats.org/officeDocument/2006/relationships/image" Target="../media/image83.png"/><Relationship Id="rId14" Type="http://schemas.openxmlformats.org/officeDocument/2006/relationships/image" Target="../media/image87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png"/><Relationship Id="rId4" Type="http://schemas.microsoft.com/office/2007/relationships/hdphoto" Target="../media/hdphoto1.wdp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7" Type="http://schemas.openxmlformats.org/officeDocument/2006/relationships/image" Target="../media/image12.wmf"/><Relationship Id="rId12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7.png"/><Relationship Id="rId5" Type="http://schemas.openxmlformats.org/officeDocument/2006/relationships/slide" Target="slide3.xml"/><Relationship Id="rId10" Type="http://schemas.openxmlformats.org/officeDocument/2006/relationships/image" Target="../media/image16.png"/><Relationship Id="rId4" Type="http://schemas.openxmlformats.org/officeDocument/2006/relationships/image" Target="../media/image12.png"/><Relationship Id="rId9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4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4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slide" Target="slide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9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HỌC KÌ I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962737" y="1889753"/>
            <a:ext cx="305439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</a:t>
            </a:r>
            <a:endParaRPr lang="en-US" sz="4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2DE44A-DB08-91F2-6BF5-EE2F40B588E4}"/>
              </a:ext>
            </a:extLst>
          </p:cNvPr>
          <p:cNvSpPr txBox="1"/>
          <p:nvPr/>
        </p:nvSpPr>
        <p:spPr>
          <a:xfrm>
            <a:off x="5393932" y="3123343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EA5946F1-45CA-AE67-C307-0FEF3F9F2B82}"/>
              </a:ext>
            </a:extLst>
          </p:cNvPr>
          <p:cNvSpPr txBox="1"/>
          <p:nvPr/>
        </p:nvSpPr>
        <p:spPr>
          <a:xfrm>
            <a:off x="234455" y="99749"/>
            <a:ext cx="302607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ts val="200"/>
              </a:spcBef>
            </a:pPr>
            <a:r>
              <a:rPr lang="vi-VN" sz="3200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. Kiến thức</a:t>
            </a:r>
            <a:endParaRPr lang="en-US" sz="3200" b="1" u="sng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34455" y="998597"/>
            <a:ext cx="103060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- Chia lớp thành 5 nhóm, </a:t>
            </a:r>
          </a:p>
          <a:p>
            <a:pPr>
              <a:lnSpc>
                <a:spcPct val="150000"/>
              </a:lnSpc>
            </a:pP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- Mỗi nhóm tổng hợp kiến thức về các </a:t>
            </a:r>
            <a:r>
              <a:rPr lang="vi-VN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 giác đặc biệt </a:t>
            </a: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bằng </a:t>
            </a:r>
            <a:r>
              <a:rPr lang="vi-V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ơ đồ tư duy</a:t>
            </a: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42619" y="3306921"/>
            <a:ext cx="9137484" cy="3254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612775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Nhóm 1: Hình thang cân</a:t>
            </a:r>
          </a:p>
          <a:p>
            <a:pPr marL="285750" indent="612775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Nhóm 2: Hình bình hành</a:t>
            </a:r>
          </a:p>
          <a:p>
            <a:pPr marL="285750" indent="612775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Nhóm 3: Hình chữ nhật</a:t>
            </a:r>
          </a:p>
          <a:p>
            <a:pPr marL="285750" indent="612775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Nhóm 4: Hình thoi</a:t>
            </a:r>
          </a:p>
          <a:p>
            <a:pPr marL="285750" indent="612775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Nhóm 5: Hình vuông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7019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867" r="2322" b="8371"/>
          <a:stretch/>
        </p:blipFill>
        <p:spPr>
          <a:xfrm>
            <a:off x="583324" y="1135117"/>
            <a:ext cx="10011104" cy="4808483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EA5946F1-45CA-AE67-C307-0FEF3F9F2B82}"/>
              </a:ext>
            </a:extLst>
          </p:cNvPr>
          <p:cNvSpPr txBox="1"/>
          <p:nvPr/>
        </p:nvSpPr>
        <p:spPr>
          <a:xfrm>
            <a:off x="234455" y="99749"/>
            <a:ext cx="302607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ts val="200"/>
              </a:spcBef>
            </a:pPr>
            <a:r>
              <a:rPr lang="vi-VN" sz="3200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. Kiến thức</a:t>
            </a:r>
            <a:endParaRPr lang="en-US" sz="3200" b="1" u="sng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A5946F1-45CA-AE67-C307-0FEF3F9F2B82}"/>
              </a:ext>
            </a:extLst>
          </p:cNvPr>
          <p:cNvSpPr txBox="1"/>
          <p:nvPr/>
        </p:nvSpPr>
        <p:spPr>
          <a:xfrm>
            <a:off x="3070234" y="714616"/>
            <a:ext cx="5020426" cy="739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ts val="200"/>
              </a:spcBef>
            </a:pPr>
            <a:r>
              <a:rPr lang="vi-VN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óm 1: Hình thang cân</a:t>
            </a:r>
            <a:endParaRPr lang="en-US" sz="32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/>
          <p:nvPr/>
        </p:nvPicPr>
        <p:blipFill>
          <a:blip r:embed="rId2"/>
          <a:stretch>
            <a:fillRect/>
          </a:stretch>
        </p:blipFill>
        <p:spPr>
          <a:xfrm>
            <a:off x="185887" y="1168919"/>
            <a:ext cx="9935575" cy="5011164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EA5946F1-45CA-AE67-C307-0FEF3F9F2B82}"/>
              </a:ext>
            </a:extLst>
          </p:cNvPr>
          <p:cNvSpPr txBox="1"/>
          <p:nvPr/>
        </p:nvSpPr>
        <p:spPr>
          <a:xfrm>
            <a:off x="234455" y="99749"/>
            <a:ext cx="302607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ts val="200"/>
              </a:spcBef>
            </a:pPr>
            <a:r>
              <a:rPr lang="vi-VN" sz="3200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. Kiến thức</a:t>
            </a:r>
            <a:endParaRPr lang="en-US" sz="3200" b="1" u="sng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A5946F1-45CA-AE67-C307-0FEF3F9F2B82}"/>
              </a:ext>
            </a:extLst>
          </p:cNvPr>
          <p:cNvSpPr txBox="1"/>
          <p:nvPr/>
        </p:nvSpPr>
        <p:spPr>
          <a:xfrm>
            <a:off x="3070234" y="714616"/>
            <a:ext cx="502042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ts val="200"/>
              </a:spcBef>
            </a:pPr>
            <a:r>
              <a:rPr lang="vi-VN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óm 2: Hình bình hành</a:t>
            </a:r>
            <a:endParaRPr lang="en-US" sz="32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5665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EA5946F1-45CA-AE67-C307-0FEF3F9F2B82}"/>
              </a:ext>
            </a:extLst>
          </p:cNvPr>
          <p:cNvSpPr txBox="1"/>
          <p:nvPr/>
        </p:nvSpPr>
        <p:spPr>
          <a:xfrm>
            <a:off x="234455" y="99749"/>
            <a:ext cx="302607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ts val="200"/>
              </a:spcBef>
            </a:pPr>
            <a:r>
              <a:rPr lang="vi-VN" sz="3200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. Kiến thức</a:t>
            </a:r>
            <a:endParaRPr lang="en-US" sz="3200" b="1" u="sng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A5946F1-45CA-AE67-C307-0FEF3F9F2B82}"/>
              </a:ext>
            </a:extLst>
          </p:cNvPr>
          <p:cNvSpPr txBox="1"/>
          <p:nvPr/>
        </p:nvSpPr>
        <p:spPr>
          <a:xfrm>
            <a:off x="3070234" y="714616"/>
            <a:ext cx="502042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ts val="200"/>
              </a:spcBef>
            </a:pPr>
            <a:r>
              <a:rPr lang="vi-VN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óm 3: Hình chữ nhật</a:t>
            </a:r>
            <a:endParaRPr lang="en-US" sz="32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/>
          <p:nvPr/>
        </p:nvPicPr>
        <p:blipFill rotWithShape="1">
          <a:blip r:embed="rId2"/>
          <a:srcRect l="1988" t="3255" r="1681" b="2951"/>
          <a:stretch/>
        </p:blipFill>
        <p:spPr>
          <a:xfrm>
            <a:off x="234455" y="1418897"/>
            <a:ext cx="9932277" cy="4508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25614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/>
          <p:nvPr/>
        </p:nvPicPr>
        <p:blipFill>
          <a:blip r:embed="rId2"/>
          <a:stretch>
            <a:fillRect/>
          </a:stretch>
        </p:blipFill>
        <p:spPr>
          <a:xfrm>
            <a:off x="-1" y="930746"/>
            <a:ext cx="10562897" cy="5454288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EA5946F1-45CA-AE67-C307-0FEF3F9F2B82}"/>
              </a:ext>
            </a:extLst>
          </p:cNvPr>
          <p:cNvSpPr txBox="1"/>
          <p:nvPr/>
        </p:nvSpPr>
        <p:spPr>
          <a:xfrm>
            <a:off x="234455" y="99749"/>
            <a:ext cx="302607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ts val="200"/>
              </a:spcBef>
            </a:pPr>
            <a:r>
              <a:rPr lang="vi-VN" sz="3200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. Kiến thức</a:t>
            </a:r>
            <a:endParaRPr lang="en-US" sz="3200" b="1" u="sng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A5946F1-45CA-AE67-C307-0FEF3F9F2B82}"/>
              </a:ext>
            </a:extLst>
          </p:cNvPr>
          <p:cNvSpPr txBox="1"/>
          <p:nvPr/>
        </p:nvSpPr>
        <p:spPr>
          <a:xfrm>
            <a:off x="3070234" y="714616"/>
            <a:ext cx="502042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ts val="200"/>
              </a:spcBef>
            </a:pPr>
            <a:r>
              <a:rPr lang="vi-VN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óm 5: Hình vuông</a:t>
            </a:r>
            <a:endParaRPr lang="en-US" sz="32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23927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930746"/>
            <a:ext cx="10704786" cy="5217806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EA5946F1-45CA-AE67-C307-0FEF3F9F2B82}"/>
              </a:ext>
            </a:extLst>
          </p:cNvPr>
          <p:cNvSpPr txBox="1"/>
          <p:nvPr/>
        </p:nvSpPr>
        <p:spPr>
          <a:xfrm>
            <a:off x="234455" y="99749"/>
            <a:ext cx="302607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ts val="200"/>
              </a:spcBef>
            </a:pPr>
            <a:r>
              <a:rPr lang="vi-VN" sz="3200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. Kiến thức</a:t>
            </a:r>
            <a:endParaRPr lang="en-US" sz="3200" b="1" u="sng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A5946F1-45CA-AE67-C307-0FEF3F9F2B82}"/>
              </a:ext>
            </a:extLst>
          </p:cNvPr>
          <p:cNvSpPr txBox="1"/>
          <p:nvPr/>
        </p:nvSpPr>
        <p:spPr>
          <a:xfrm>
            <a:off x="3070234" y="714616"/>
            <a:ext cx="5020426" cy="739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ts val="200"/>
              </a:spcBef>
            </a:pPr>
            <a:r>
              <a:rPr lang="vi-VN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óm 4: Hình thoi</a:t>
            </a:r>
            <a:endParaRPr lang="en-US" sz="32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56316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28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>
            <a:off x="2942152" y="2157697"/>
            <a:ext cx="8263641" cy="2143883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4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21EFA2B-5246-2BDD-69D7-B39E169DF50E}"/>
              </a:ext>
            </a:extLst>
          </p:cNvPr>
          <p:cNvGrpSpPr/>
          <p:nvPr/>
        </p:nvGrpSpPr>
        <p:grpSpPr>
          <a:xfrm rot="10800000">
            <a:off x="-1039576" y="0"/>
            <a:ext cx="3136324" cy="6858000"/>
            <a:chOff x="9055676" y="0"/>
            <a:chExt cx="3136324" cy="685800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54B34F9-F341-291F-19D9-8BB27087295C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EE2E4B71-A279-C864-F53E-82E52C0EADC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C9401519-04DD-308F-E895-815D0CC62D8D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EABF1F8D-0A57-7A49-E811-0058394C4B65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C5852CD9-D2B5-74AC-6D70-B45A01E0DFA6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97943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EA5946F1-45CA-AE67-C307-0FEF3F9F2B82}"/>
              </a:ext>
            </a:extLst>
          </p:cNvPr>
          <p:cNvSpPr txBox="1"/>
          <p:nvPr/>
        </p:nvSpPr>
        <p:spPr>
          <a:xfrm>
            <a:off x="234455" y="99749"/>
            <a:ext cx="3026079" cy="739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ts val="200"/>
              </a:spcBef>
            </a:pPr>
            <a:r>
              <a:rPr lang="vi-VN" sz="3200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. Luyện tập</a:t>
            </a:r>
            <a:endParaRPr lang="en-US" sz="3200" b="1" u="sng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47952" y="839503"/>
                <a:ext cx="11085186" cy="14065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b="1" dirty="0"/>
                  <a:t>Bài tập 1 (Phiếu học tập). </a:t>
                </a:r>
                <a:r>
                  <a:rPr lang="vi-VN" sz="2800" dirty="0"/>
                  <a:t>Cho hình vẽ, biế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</a:rPr>
                          <m:t>𝐵𝐴𝐶</m:t>
                        </m:r>
                      </m:e>
                    </m:acc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90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vi-VN" sz="2800" dirty="0"/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𝐵𝐶</m:t>
                        </m:r>
                        <m:r>
                          <a:rPr lang="vi-VN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vi-V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i="1">
                        <a:latin typeface="Cambria Math" panose="02040503050406030204" pitchFamily="18" charset="0"/>
                      </a:rPr>
                      <m:t>90</m:t>
                    </m:r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vi-VN" sz="2800" dirty="0"/>
                  <a:t>;  </a:t>
                </a:r>
                <a14:m>
                  <m:oMath xmlns:m="http://schemas.openxmlformats.org/officeDocument/2006/math"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9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vi-VN" sz="2800" dirty="0"/>
                  <a:t>;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</a:rPr>
                      <m:t>	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12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vi-VN" sz="2800" dirty="0"/>
                  <a:t>;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𝐵𝐷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17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vi-VN" sz="2800" dirty="0"/>
                  <a:t>. Tìm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800" dirty="0"/>
                  <a:t>?</a:t>
                </a:r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52" y="839503"/>
                <a:ext cx="11085186" cy="1406539"/>
              </a:xfrm>
              <a:prstGeom prst="rect">
                <a:avLst/>
              </a:prstGeom>
              <a:blipFill>
                <a:blip r:embed="rId3"/>
                <a:stretch>
                  <a:fillRect l="-1100" r="-1154" b="-56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4859" y="2060952"/>
            <a:ext cx="4156349" cy="4186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7898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EA5946F1-45CA-AE67-C307-0FEF3F9F2B82}"/>
              </a:ext>
            </a:extLst>
          </p:cNvPr>
          <p:cNvSpPr txBox="1"/>
          <p:nvPr/>
        </p:nvSpPr>
        <p:spPr>
          <a:xfrm>
            <a:off x="234455" y="99749"/>
            <a:ext cx="3026079" cy="739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ts val="200"/>
              </a:spcBef>
            </a:pPr>
            <a:r>
              <a:rPr lang="vi-VN" sz="3200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. Luyện tập</a:t>
            </a:r>
            <a:endParaRPr lang="en-US" sz="3200" b="1" u="sng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47952" y="839503"/>
                <a:ext cx="11085186" cy="14065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b="1" dirty="0"/>
                  <a:t>Bài tập 1 (Phiếu học tập). </a:t>
                </a:r>
                <a:r>
                  <a:rPr lang="vi-VN" sz="2800" dirty="0"/>
                  <a:t>Cho hình vẽ, biế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</a:rPr>
                          <m:t>𝐵𝐴𝐶</m:t>
                        </m:r>
                      </m:e>
                    </m:acc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90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vi-VN" sz="2800" dirty="0"/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𝐵𝐶</m:t>
                        </m:r>
                        <m:r>
                          <a:rPr lang="vi-VN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vi-V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i="1">
                        <a:latin typeface="Cambria Math" panose="02040503050406030204" pitchFamily="18" charset="0"/>
                      </a:rPr>
                      <m:t>90</m:t>
                    </m:r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vi-VN" sz="2800" dirty="0"/>
                  <a:t>;  </a:t>
                </a:r>
                <a14:m>
                  <m:oMath xmlns:m="http://schemas.openxmlformats.org/officeDocument/2006/math"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9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vi-VN" sz="2800" dirty="0"/>
                  <a:t>;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</a:rPr>
                      <m:t>	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12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vi-VN" sz="2800" dirty="0"/>
                  <a:t>;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𝐵𝐷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17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vi-VN" sz="2800" dirty="0"/>
                  <a:t>. Tìm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800" dirty="0"/>
                  <a:t>?</a:t>
                </a:r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52" y="839503"/>
                <a:ext cx="11085186" cy="1406539"/>
              </a:xfrm>
              <a:prstGeom prst="rect">
                <a:avLst/>
              </a:prstGeom>
              <a:blipFill>
                <a:blip r:embed="rId3"/>
                <a:stretch>
                  <a:fillRect l="-1100" r="-1154" b="-56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347952" y="5460384"/>
            <a:ext cx="1108518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b="1" dirty="0"/>
              <a:t>Gợi ý:</a:t>
            </a:r>
          </a:p>
          <a:p>
            <a:pPr>
              <a:lnSpc>
                <a:spcPct val="150000"/>
              </a:lnSpc>
            </a:pPr>
            <a:r>
              <a:rPr lang="vi-VN" sz="2800" b="1" dirty="0"/>
              <a:t>Áp dụng định lý Phytagore để tìm x và y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4859" y="2060952"/>
            <a:ext cx="4156349" cy="4186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58148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EA5946F1-45CA-AE67-C307-0FEF3F9F2B82}"/>
              </a:ext>
            </a:extLst>
          </p:cNvPr>
          <p:cNvSpPr txBox="1"/>
          <p:nvPr/>
        </p:nvSpPr>
        <p:spPr>
          <a:xfrm>
            <a:off x="234455" y="99749"/>
            <a:ext cx="3026079" cy="739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ts val="200"/>
              </a:spcBef>
            </a:pPr>
            <a:r>
              <a:rPr lang="vi-VN" sz="3200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. Luyện tập</a:t>
            </a:r>
            <a:endParaRPr lang="en-US" sz="3200" b="1" u="sng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7952" y="839503"/>
            <a:ext cx="455512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b="1" dirty="0"/>
              <a:t>Bài tập 1 (Phiếu học tập). 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98079" y="2617477"/>
                <a:ext cx="5724910" cy="4638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dirty="0"/>
                  <a:t>Tam giác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vi-VN" sz="2800" dirty="0"/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90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vi-VN" sz="2800" dirty="0"/>
                  <a:t> áp dụng định lý Phytagore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  <m:sup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  <m:sup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  <m:sup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vi-VN" sz="2800" dirty="0"/>
              </a:p>
              <a:p>
                <a:pPr>
                  <a:lnSpc>
                    <a:spcPct val="150000"/>
                  </a:lnSpc>
                </a:pPr>
                <a:r>
                  <a:rPr lang="vi-VN" sz="2800" dirty="0"/>
                  <a:t>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  <m:sup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e>
                      <m:sup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28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e>
                      <m:sup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225</m:t>
                    </m:r>
                  </m:oMath>
                </a14:m>
                <a:endParaRPr lang="vi-VN" sz="2800" b="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𝐶</m:t>
                    </m:r>
                    <m:r>
                      <a:rPr lang="vi-V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15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vi-VN" sz="28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/>
                  <a:t>Nên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15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endParaRPr lang="vi-VN" sz="2800" dirty="0"/>
              </a:p>
              <a:p>
                <a:pPr>
                  <a:lnSpc>
                    <a:spcPct val="150000"/>
                  </a:lnSpc>
                </a:pPr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079" y="2617477"/>
                <a:ext cx="5724910" cy="4638514"/>
              </a:xfrm>
              <a:prstGeom prst="rect">
                <a:avLst/>
              </a:prstGeom>
              <a:blipFill>
                <a:blip r:embed="rId3"/>
                <a:stretch>
                  <a:fillRect l="-2130" r="-1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3660" y="295214"/>
            <a:ext cx="4590303" cy="4623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1614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5706" y="846671"/>
            <a:ext cx="8378529" cy="750532"/>
          </a:xfrm>
        </p:spPr>
        <p:txBody>
          <a:bodyPr>
            <a:normAutofit fontScale="90000"/>
          </a:bodyPr>
          <a:lstStyle/>
          <a:p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“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ếng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ép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ức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h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”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4BB4F1E-FE5F-038B-C369-66F6EFDCB458}"/>
              </a:ext>
            </a:extLst>
          </p:cNvPr>
          <p:cNvGrpSpPr/>
          <p:nvPr/>
        </p:nvGrpSpPr>
        <p:grpSpPr>
          <a:xfrm>
            <a:off x="83518" y="49875"/>
            <a:ext cx="4189224" cy="653685"/>
            <a:chOff x="83518" y="49875"/>
            <a:chExt cx="4189224" cy="653685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F0B9D66F-5601-40B8-86B8-4B94AB7C2B0B}"/>
                </a:ext>
              </a:extLst>
            </p:cNvPr>
            <p:cNvSpPr/>
            <p:nvPr/>
          </p:nvSpPr>
          <p:spPr>
            <a:xfrm>
              <a:off x="83518" y="49875"/>
              <a:ext cx="4189224" cy="653685"/>
            </a:xfrm>
            <a:prstGeom prst="round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!!1">
              <a:extLst>
                <a:ext uri="{FF2B5EF4-FFF2-40B4-BE49-F238E27FC236}">
                  <a16:creationId xmlns:a16="http://schemas.microsoft.com/office/drawing/2014/main" id="{4D3CFCA8-27ED-41FB-92A9-BA8CC0500364}"/>
                </a:ext>
              </a:extLst>
            </p:cNvPr>
            <p:cNvSpPr txBox="1"/>
            <p:nvPr/>
          </p:nvSpPr>
          <p:spPr>
            <a:xfrm>
              <a:off x="244204" y="107270"/>
              <a:ext cx="402853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C55A1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MỞ ĐẦU</a:t>
              </a:r>
              <a:endParaRPr lang="en-US" sz="280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34F18ED1-64D3-F5C6-B048-4CB7B99CF3DF}"/>
              </a:ext>
            </a:extLst>
          </p:cNvPr>
          <p:cNvSpPr txBox="1"/>
          <p:nvPr/>
        </p:nvSpPr>
        <p:spPr>
          <a:xfrm>
            <a:off x="472701" y="1597203"/>
            <a:ext cx="11285407" cy="18856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400" b="1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2400" b="1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ung: </a:t>
            </a: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 </a:t>
            </a: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ương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ứng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ốn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iếng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hép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e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ức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nh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ểu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ình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ượt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qua </a:t>
            </a: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êm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ến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é</a:t>
            </a:r>
            <a:r>
              <a:rPr lang="en-US" sz="24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!</a:t>
            </a:r>
          </a:p>
          <a:p>
            <a:r>
              <a:rPr lang="en-US" sz="24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ật</a:t>
            </a:r>
            <a:r>
              <a:rPr lang="en-US" sz="24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ơi</a:t>
            </a:r>
            <a:r>
              <a:rPr lang="en-US" sz="24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am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ơi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ẽ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ựa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ọn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ời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ời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ương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ứng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ựa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ọn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t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ở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ng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ức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nh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EF99D9B-FD44-FC26-FACA-7563D67B2B4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8555" t="22071" r="24548" b="30762"/>
          <a:stretch/>
        </p:blipFill>
        <p:spPr>
          <a:xfrm>
            <a:off x="1167788" y="3589197"/>
            <a:ext cx="5717754" cy="3184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EA5946F1-45CA-AE67-C307-0FEF3F9F2B82}"/>
              </a:ext>
            </a:extLst>
          </p:cNvPr>
          <p:cNvSpPr txBox="1"/>
          <p:nvPr/>
        </p:nvSpPr>
        <p:spPr>
          <a:xfrm>
            <a:off x="234455" y="99749"/>
            <a:ext cx="3026079" cy="739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ts val="200"/>
              </a:spcBef>
            </a:pPr>
            <a:r>
              <a:rPr lang="vi-VN" sz="3200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. Luyện tập</a:t>
            </a:r>
            <a:endParaRPr lang="en-US" sz="3200" b="1" u="sng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7952" y="839503"/>
            <a:ext cx="455512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b="1" dirty="0"/>
              <a:t>Bài tập 1 (Phiếu học tập). 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37140" y="1955325"/>
                <a:ext cx="6194738" cy="4638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dirty="0"/>
                  <a:t>Tam giác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𝐵𝐶𝐷</m:t>
                    </m:r>
                  </m:oMath>
                </a14:m>
                <a:r>
                  <a:rPr lang="vi-VN" sz="2800" dirty="0"/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90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vi-VN" sz="2800" dirty="0"/>
                  <a:t> áp dụng định lý Phytagore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𝐵𝐷</m:t>
                          </m:r>
                        </m:e>
                        <m:sup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  <m:sup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𝐶𝐷</m:t>
                          </m:r>
                        </m:e>
                        <m:sup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vi-VN" sz="28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vi-V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</m:e>
                        <m:sup>
                          <m:r>
                            <a:rPr lang="vi-V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e>
                        <m:sup>
                          <m:r>
                            <a:rPr lang="vi-V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8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𝐶𝐷</m:t>
                          </m:r>
                        </m:e>
                        <m:sup>
                          <m:r>
                            <a:rPr lang="vi-V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vi-VN" sz="2800" b="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vi-V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𝐶𝐷</m:t>
                          </m:r>
                        </m:e>
                        <m:sup>
                          <m:r>
                            <a:rPr lang="vi-V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  <m:sup>
                          <m:r>
                            <a:rPr lang="vi-V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vi-V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e>
                        <m:sup>
                          <m:r>
                            <a:rPr lang="vi-V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289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225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64</m:t>
                      </m:r>
                    </m:oMath>
                  </m:oMathPara>
                </a14:m>
                <a:endParaRPr lang="vi-VN" sz="2800" b="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𝐷</m:t>
                    </m:r>
                    <m:r>
                      <a:rPr lang="vi-V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vi-VN" sz="28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/>
                  <a:t>Nê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>
                        <a:latin typeface="Cambria Math" panose="02040503050406030204" pitchFamily="18" charset="0"/>
                      </a:rPr>
                      <m:t>y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endParaRPr lang="vi-VN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140" y="1955325"/>
                <a:ext cx="6194738" cy="4638514"/>
              </a:xfrm>
              <a:prstGeom prst="rect">
                <a:avLst/>
              </a:prstGeom>
              <a:blipFill>
                <a:blip r:embed="rId3"/>
                <a:stretch>
                  <a:fillRect l="-1969" b="-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3660" y="295214"/>
            <a:ext cx="4590303" cy="4623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89735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EA5946F1-45CA-AE67-C307-0FEF3F9F2B82}"/>
              </a:ext>
            </a:extLst>
          </p:cNvPr>
          <p:cNvSpPr txBox="1"/>
          <p:nvPr/>
        </p:nvSpPr>
        <p:spPr>
          <a:xfrm>
            <a:off x="234455" y="99749"/>
            <a:ext cx="3026079" cy="739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ts val="200"/>
              </a:spcBef>
            </a:pPr>
            <a:r>
              <a:rPr lang="vi-VN" sz="3200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. Luyện tập</a:t>
            </a:r>
            <a:endParaRPr lang="en-US" sz="3200" b="1" u="sng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47952" y="839503"/>
                <a:ext cx="11085186" cy="59925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b="1" dirty="0"/>
                  <a:t>Bài tập 2 (Phiếu học tập). 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/>
                  <a:t>Cho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  <m:r>
                      <a:rPr lang="vi-VN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vi-V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vi-V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vi-V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90°</m:t>
                        </m:r>
                      </m:e>
                    </m:d>
                  </m:oMath>
                </a14:m>
                <a:r>
                  <a:rPr lang="vi-VN" sz="2800" dirty="0"/>
                  <a:t> có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𝐴𝐶</m:t>
                    </m:r>
                  </m:oMath>
                </a14:m>
                <a:r>
                  <a:rPr lang="vi-VN" sz="2800" dirty="0"/>
                  <a:t>. Gọi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vi-VN" sz="2800" dirty="0"/>
                  <a:t> là trung điểm của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vi-VN" sz="2800" dirty="0"/>
                  <a:t>. Vẽ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𝑀𝐷</m:t>
                    </m:r>
                  </m:oMath>
                </a14:m>
                <a:r>
                  <a:rPr lang="vi-VN" sz="2800" dirty="0"/>
                  <a:t> vuông góc với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vi-VN" sz="2800" dirty="0"/>
                  <a:t> tại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vi-VN" sz="2800" dirty="0"/>
                  <a:t> và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𝑀𝐸</m:t>
                    </m:r>
                  </m:oMath>
                </a14:m>
                <a:r>
                  <a:rPr lang="vi-VN" sz="2800" dirty="0"/>
                  <a:t> vuông góc với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𝐴𝐶</m:t>
                    </m:r>
                  </m:oMath>
                </a14:m>
                <a:r>
                  <a:rPr lang="vi-VN" sz="2800" dirty="0"/>
                  <a:t> tại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vi-VN" sz="2800" dirty="0"/>
                  <a:t>Vẽ đường cao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𝐴𝐻</m:t>
                    </m:r>
                  </m:oMath>
                </a14:m>
                <a:r>
                  <a:rPr lang="vi-VN" sz="2800" dirty="0"/>
                  <a:t> của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vi-VN" sz="2800" dirty="0"/>
                  <a:t>. </a:t>
                </a:r>
              </a:p>
              <a:p>
                <a:pPr marL="514350" indent="-514350">
                  <a:lnSpc>
                    <a:spcPct val="150000"/>
                  </a:lnSpc>
                  <a:buAutoNum type="alphaLcParenR"/>
                </a:pPr>
                <a:r>
                  <a:rPr lang="vi-VN" sz="2800" dirty="0"/>
                  <a:t>Chứng minh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𝐴𝐷𝑀𝐸</m:t>
                    </m:r>
                  </m:oMath>
                </a14:m>
                <a:r>
                  <a:rPr lang="vi-VN" sz="2800" dirty="0"/>
                  <a:t> là hình chữ nhật.</a:t>
                </a:r>
              </a:p>
              <a:p>
                <a:pPr marL="514350" indent="-514350">
                  <a:lnSpc>
                    <a:spcPct val="150000"/>
                  </a:lnSpc>
                  <a:buAutoNum type="alphaLcParenR"/>
                </a:pPr>
                <a:r>
                  <a:rPr lang="vi-VN" sz="2800" dirty="0"/>
                  <a:t>Chứng minh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𝐶𝑀𝐷𝐸</m:t>
                    </m:r>
                  </m:oMath>
                </a14:m>
                <a:r>
                  <a:rPr lang="vi-VN" sz="2800" dirty="0"/>
                  <a:t> là hình bình hành.</a:t>
                </a:r>
              </a:p>
              <a:p>
                <a:pPr marL="514350" indent="-514350">
                  <a:lnSpc>
                    <a:spcPct val="150000"/>
                  </a:lnSpc>
                  <a:buAutoNum type="alphaLcParenR"/>
                </a:pPr>
                <a:r>
                  <a:rPr lang="vi-VN" sz="2800" dirty="0"/>
                  <a:t>Chứng minh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𝑀𝐻𝐷𝐸</m:t>
                    </m:r>
                  </m:oMath>
                </a14:m>
                <a:r>
                  <a:rPr lang="vi-VN" sz="2800" dirty="0"/>
                  <a:t> là hình thang cân.</a:t>
                </a:r>
              </a:p>
              <a:p>
                <a:pPr marL="514350" indent="-514350">
                  <a:lnSpc>
                    <a:spcPct val="150000"/>
                  </a:lnSpc>
                  <a:buAutoNum type="alphaLcParenR"/>
                </a:pPr>
                <a:r>
                  <a:rPr lang="vi-VN" sz="2800" dirty="0"/>
                  <a:t>Qua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vi-VN" sz="2800" dirty="0"/>
                  <a:t> kẻ dường thẳng song song với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𝐷𝐻</m:t>
                    </m:r>
                  </m:oMath>
                </a14:m>
                <a:r>
                  <a:rPr lang="vi-VN" sz="2800" dirty="0"/>
                  <a:t> cắt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𝐷𝐸</m:t>
                    </m:r>
                  </m:oMath>
                </a14:m>
                <a:r>
                  <a:rPr lang="vi-VN" sz="2800" dirty="0"/>
                  <a:t> tại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vi-VN" sz="2800" dirty="0"/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/>
                  <a:t>Chứng minh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𝐻𝐾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𝐶</m:t>
                    </m:r>
                  </m:oMath>
                </a14:m>
                <a:r>
                  <a:rPr lang="vi-VN" sz="2800" dirty="0"/>
                  <a:t>.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52" y="839503"/>
                <a:ext cx="11085186" cy="5992538"/>
              </a:xfrm>
              <a:prstGeom prst="rect">
                <a:avLst/>
              </a:prstGeom>
              <a:blipFill>
                <a:blip r:embed="rId3"/>
                <a:stretch>
                  <a:fillRect l="-1100" r="-1429" b="-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18796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00" decel="100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900" decel="100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96853448"/>
                  </p:ext>
                </p:extLst>
              </p:nvPr>
            </p:nvGraphicFramePr>
            <p:xfrm>
              <a:off x="0" y="1498338"/>
              <a:ext cx="5584096" cy="479412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41831">
                      <a:extLst>
                        <a:ext uri="{9D8B030D-6E8A-4147-A177-3AD203B41FA5}">
                          <a16:colId xmlns:a16="http://schemas.microsoft.com/office/drawing/2014/main" val="2219511306"/>
                        </a:ext>
                      </a:extLst>
                    </a:gridCol>
                    <a:gridCol w="4942265">
                      <a:extLst>
                        <a:ext uri="{9D8B030D-6E8A-4147-A177-3AD203B41FA5}">
                          <a16:colId xmlns:a16="http://schemas.microsoft.com/office/drawing/2014/main" val="1391309036"/>
                        </a:ext>
                      </a:extLst>
                    </a:gridCol>
                  </a:tblGrid>
                  <a:tr h="123145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000" b="1" dirty="0">
                              <a:solidFill>
                                <a:sysClr val="windowText" lastClr="000000"/>
                              </a:solidFill>
                              <a:latin typeface="+mn-lt"/>
                            </a:rPr>
                            <a:t>GT</a:t>
                          </a:r>
                          <a:endParaRPr lang="en-US" sz="2000" b="1" dirty="0">
                            <a:solidFill>
                              <a:sysClr val="windowText" lastClr="000000"/>
                            </a:solidFill>
                            <a:latin typeface="+mn-lt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vi-V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vi-V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𝐵𝐶</m:t>
                              </m:r>
                              <m:r>
                                <a:rPr lang="vi-VN" sz="20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vi-V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vi-VN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vi-VN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</m:acc>
                                  <m:r>
                                    <a:rPr lang="vi-V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90°</m:t>
                                  </m:r>
                                </m:e>
                              </m:d>
                            </m:oMath>
                          </a14:m>
                          <a:r>
                            <a:rPr lang="vi-VN" sz="2000" b="0" dirty="0">
                              <a:solidFill>
                                <a:schemeClr val="tx1"/>
                              </a:solidFill>
                              <a:latin typeface="+mn-lt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vi-V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  <m:r>
                                <a:rPr lang="vi-V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vi-V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</m:oMath>
                          </a14:m>
                          <a:r>
                            <a:rPr lang="vi-VN" sz="2000" b="0" dirty="0">
                              <a:solidFill>
                                <a:schemeClr val="tx1"/>
                              </a:solidFill>
                              <a:latin typeface="+mn-lt"/>
                            </a:rPr>
                            <a:t>. 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vi-V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vi-V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vi-V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𝐶</m:t>
                              </m:r>
                              <m:r>
                                <a:rPr lang="vi-V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vi-V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𝐵</m:t>
                              </m:r>
                              <m:r>
                                <a:rPr lang="vi-V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𝐶</m:t>
                              </m:r>
                            </m:oMath>
                          </a14:m>
                          <a:r>
                            <a:rPr lang="vi-VN" sz="2000" b="0" dirty="0">
                              <a:solidFill>
                                <a:schemeClr val="tx1"/>
                              </a:solidFill>
                              <a:latin typeface="+mn-lt"/>
                            </a:rPr>
                            <a:t> 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vi-V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𝐷</m:t>
                              </m:r>
                              <m:r>
                                <a:rPr lang="vi-V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a:rPr lang="vi-V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𝐵</m:t>
                              </m:r>
                            </m:oMath>
                          </a14:m>
                          <a:r>
                            <a:rPr lang="vi-VN" sz="2000" b="0" dirty="0">
                              <a:solidFill>
                                <a:schemeClr val="tx1"/>
                              </a:solidFill>
                              <a:latin typeface="+mn-lt"/>
                            </a:rPr>
                            <a:t> tại</a:t>
                          </a:r>
                          <a:r>
                            <a:rPr lang="vi-VN" sz="2000" b="0" baseline="0" dirty="0">
                              <a:solidFill>
                                <a:schemeClr val="tx1"/>
                              </a:solidFill>
                              <a:latin typeface="+mn-lt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vi-VN" sz="2000" b="0" i="1" baseline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oMath>
                          </a14:m>
                          <a:r>
                            <a:rPr lang="vi-VN" sz="2000" b="0" dirty="0">
                              <a:solidFill>
                                <a:schemeClr val="tx1"/>
                              </a:solidFill>
                              <a:latin typeface="+mn-lt"/>
                            </a:rPr>
                            <a:t> 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vi-V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𝐸</m:t>
                              </m:r>
                              <m:r>
                                <a:rPr lang="vi-V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a:rPr lang="vi-V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𝐶</m:t>
                              </m:r>
                            </m:oMath>
                          </a14:m>
                          <a:r>
                            <a:rPr lang="vi-VN" sz="2000" b="0" dirty="0">
                              <a:solidFill>
                                <a:schemeClr val="tx1"/>
                              </a:solidFill>
                              <a:latin typeface="+mn-lt"/>
                            </a:rPr>
                            <a:t> tại</a:t>
                          </a:r>
                          <a:r>
                            <a:rPr lang="vi-VN" sz="2000" b="0" baseline="0" dirty="0">
                              <a:solidFill>
                                <a:schemeClr val="tx1"/>
                              </a:solidFill>
                              <a:latin typeface="+mn-lt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vi-VN" sz="20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oMath>
                          </a14:m>
                          <a:r>
                            <a:rPr lang="vi-VN" sz="2000" b="0" dirty="0">
                              <a:solidFill>
                                <a:schemeClr val="tx1"/>
                              </a:solidFill>
                              <a:latin typeface="+mn-lt"/>
                            </a:rPr>
                            <a:t> 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2000" b="0" i="0" dirty="0">
                              <a:solidFill>
                                <a:schemeClr val="tx1"/>
                              </a:solidFill>
                              <a:latin typeface="+mn-lt"/>
                            </a:rPr>
                            <a:t>Đường</a:t>
                          </a:r>
                          <a:r>
                            <a:rPr lang="vi-VN" sz="2000" b="0" i="0" baseline="0" dirty="0">
                              <a:solidFill>
                                <a:schemeClr val="tx1"/>
                              </a:solidFill>
                              <a:latin typeface="+mn-lt"/>
                            </a:rPr>
                            <a:t> cao </a:t>
                          </a:r>
                          <a14:m>
                            <m:oMath xmlns:m="http://schemas.openxmlformats.org/officeDocument/2006/math">
                              <m:r>
                                <a:rPr lang="vi-V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𝐻</m:t>
                              </m:r>
                            </m:oMath>
                          </a14:m>
                          <a:r>
                            <a:rPr lang="vi-VN" sz="2000" b="0" dirty="0">
                              <a:solidFill>
                                <a:schemeClr val="tx1"/>
                              </a:solidFill>
                              <a:latin typeface="+mn-lt"/>
                            </a:rPr>
                            <a:t> của </a:t>
                          </a:r>
                          <a14:m>
                            <m:oMath xmlns:m="http://schemas.openxmlformats.org/officeDocument/2006/math">
                              <m:r>
                                <a:rPr lang="vi-VN" sz="2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vi-VN" sz="2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𝐵𝐶</m:t>
                              </m:r>
                            </m:oMath>
                          </a14:m>
                          <a:r>
                            <a:rPr lang="vi-VN" sz="2000" b="0" dirty="0">
                              <a:solidFill>
                                <a:schemeClr val="tx1"/>
                              </a:solidFill>
                              <a:latin typeface="+mn-lt"/>
                            </a:rPr>
                            <a:t>.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5357465"/>
                      </a:ext>
                    </a:extLst>
                  </a:tr>
                  <a:tr h="232133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000" b="1" dirty="0">
                              <a:solidFill>
                                <a:sysClr val="windowText" lastClr="000000"/>
                              </a:solidFill>
                              <a:latin typeface="+mn-lt"/>
                            </a:rPr>
                            <a:t>KL</a:t>
                          </a:r>
                          <a:endParaRPr lang="en-US" sz="2000" b="1" dirty="0">
                            <a:solidFill>
                              <a:sysClr val="windowText" lastClr="000000"/>
                            </a:solidFill>
                            <a:latin typeface="+mn-lt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l">
                            <a:lnSpc>
                              <a:spcPct val="150000"/>
                            </a:lnSpc>
                            <a:buAutoNum type="alphaLcParenR"/>
                          </a:pPr>
                          <a:r>
                            <a:rPr lang="vi-VN" sz="2000" dirty="0">
                              <a:latin typeface="+mn-lt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vi-VN" sz="2000" b="0" i="1" smtClean="0">
                                  <a:latin typeface="Cambria Math" panose="02040503050406030204" pitchFamily="18" charset="0"/>
                                </a:rPr>
                                <m:t>𝐴𝐷𝑀𝐸</m:t>
                              </m:r>
                            </m:oMath>
                          </a14:m>
                          <a:r>
                            <a:rPr lang="vi-VN" sz="2000" dirty="0">
                              <a:latin typeface="+mn-lt"/>
                            </a:rPr>
                            <a:t> là hình chữ nhật.</a:t>
                          </a:r>
                        </a:p>
                        <a:p>
                          <a:pPr marL="0" indent="0" algn="l">
                            <a:lnSpc>
                              <a:spcPct val="150000"/>
                            </a:lnSpc>
                            <a:buAutoNum type="alphaLcParenR"/>
                          </a:pPr>
                          <a:r>
                            <a:rPr lang="vi-VN" sz="2000" dirty="0">
                              <a:latin typeface="+mn-lt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vi-VN" sz="2000" b="0" i="1" smtClean="0">
                                  <a:latin typeface="Cambria Math" panose="02040503050406030204" pitchFamily="18" charset="0"/>
                                </a:rPr>
                                <m:t>𝐶𝑀𝐷𝐸</m:t>
                              </m:r>
                            </m:oMath>
                          </a14:m>
                          <a:r>
                            <a:rPr lang="vi-VN" sz="2000" dirty="0">
                              <a:latin typeface="+mn-lt"/>
                            </a:rPr>
                            <a:t> là hình bình hành.</a:t>
                          </a:r>
                        </a:p>
                        <a:p>
                          <a:pPr marL="0" indent="0" algn="l">
                            <a:lnSpc>
                              <a:spcPct val="150000"/>
                            </a:lnSpc>
                            <a:buAutoNum type="alphaLcParenR"/>
                          </a:pPr>
                          <a:r>
                            <a:rPr lang="vi-VN" sz="2000" b="0" baseline="0" dirty="0">
                              <a:latin typeface="+mn-lt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vi-VN" sz="2000" b="0" i="1" smtClean="0">
                                  <a:latin typeface="Cambria Math" panose="02040503050406030204" pitchFamily="18" charset="0"/>
                                </a:rPr>
                                <m:t>𝑀𝐻𝐷𝐸</m:t>
                              </m:r>
                            </m:oMath>
                          </a14:m>
                          <a:r>
                            <a:rPr lang="vi-VN" sz="2000" dirty="0">
                              <a:latin typeface="+mn-lt"/>
                            </a:rPr>
                            <a:t> là hình thang cân.</a:t>
                          </a:r>
                        </a:p>
                        <a:p>
                          <a:pPr marL="0" indent="0" algn="l">
                            <a:lnSpc>
                              <a:spcPct val="150000"/>
                            </a:lnSpc>
                            <a:buAutoNum type="alphaLcParenR"/>
                          </a:pPr>
                          <a:r>
                            <a:rPr lang="vi-VN" sz="2000" dirty="0">
                              <a:latin typeface="+mn-lt"/>
                            </a:rPr>
                            <a:t> Qua </a:t>
                          </a:r>
                          <a14:m>
                            <m:oMath xmlns:m="http://schemas.openxmlformats.org/officeDocument/2006/math">
                              <m:r>
                                <a:rPr lang="vi-VN" sz="2000" i="1" dirty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oMath>
                          </a14:m>
                          <a:r>
                            <a:rPr lang="vi-VN" sz="2000" dirty="0">
                              <a:latin typeface="+mn-lt"/>
                            </a:rPr>
                            <a:t> kẻ dường thẳng song song với </a:t>
                          </a:r>
                          <a14:m>
                            <m:oMath xmlns:m="http://schemas.openxmlformats.org/officeDocument/2006/math">
                              <m:r>
                                <a:rPr lang="vi-VN" sz="2000" i="1" dirty="0" smtClean="0">
                                  <a:latin typeface="Cambria Math" panose="02040503050406030204" pitchFamily="18" charset="0"/>
                                </a:rPr>
                                <m:t>𝐷𝐻</m:t>
                              </m:r>
                            </m:oMath>
                          </a14:m>
                          <a:r>
                            <a:rPr lang="vi-VN" sz="2000" dirty="0">
                              <a:latin typeface="+mn-lt"/>
                            </a:rPr>
                            <a:t> cắt </a:t>
                          </a:r>
                          <a14:m>
                            <m:oMath xmlns:m="http://schemas.openxmlformats.org/officeDocument/2006/math">
                              <m:r>
                                <a:rPr lang="vi-VN" sz="2000" i="1" dirty="0" smtClean="0">
                                  <a:latin typeface="Cambria Math" panose="02040503050406030204" pitchFamily="18" charset="0"/>
                                </a:rPr>
                                <m:t>𝐷𝐸</m:t>
                              </m:r>
                            </m:oMath>
                          </a14:m>
                          <a:r>
                            <a:rPr lang="vi-VN" sz="2000" dirty="0">
                              <a:latin typeface="+mn-lt"/>
                            </a:rPr>
                            <a:t> tại </a:t>
                          </a:r>
                          <a14:m>
                            <m:oMath xmlns:m="http://schemas.openxmlformats.org/officeDocument/2006/math">
                              <m:r>
                                <a:rPr lang="vi-VN" sz="2000" i="1" dirty="0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oMath>
                          </a14:m>
                          <a:r>
                            <a:rPr lang="vi-VN" sz="2000" dirty="0">
                              <a:latin typeface="+mn-lt"/>
                            </a:rPr>
                            <a:t>. </a:t>
                          </a:r>
                        </a:p>
                        <a:p>
                          <a:pPr marL="0" indent="0" algn="l">
                            <a:lnSpc>
                              <a:spcPct val="150000"/>
                            </a:lnSpc>
                          </a:pPr>
                          <a:r>
                            <a:rPr lang="vi-VN" sz="2000" dirty="0">
                              <a:latin typeface="+mn-lt"/>
                            </a:rPr>
                            <a:t>Chứng minh </a:t>
                          </a:r>
                          <a14:m>
                            <m:oMath xmlns:m="http://schemas.openxmlformats.org/officeDocument/2006/math">
                              <m:r>
                                <a:rPr lang="vi-VN" sz="2000" b="0" i="1" smtClean="0">
                                  <a:latin typeface="Cambria Math" panose="02040503050406030204" pitchFamily="18" charset="0"/>
                                </a:rPr>
                                <m:t>𝐻𝐾</m:t>
                              </m:r>
                              <m:r>
                                <a:rPr lang="vi-V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a:rPr lang="vi-V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𝐶</m:t>
                              </m:r>
                            </m:oMath>
                          </a14:m>
                          <a:r>
                            <a:rPr lang="vi-VN" sz="2000" dirty="0">
                              <a:latin typeface="+mn-lt"/>
                            </a:rPr>
                            <a:t>. </a:t>
                          </a:r>
                        </a:p>
                        <a:p>
                          <a:pPr algn="l"/>
                          <a:endParaRPr lang="en-US" sz="2000" dirty="0">
                            <a:solidFill>
                              <a:sysClr val="windowText" lastClr="000000"/>
                            </a:solidFill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07045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96853448"/>
                  </p:ext>
                </p:extLst>
              </p:nvPr>
            </p:nvGraphicFramePr>
            <p:xfrm>
              <a:off x="0" y="1498338"/>
              <a:ext cx="5584096" cy="479412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41831">
                      <a:extLst>
                        <a:ext uri="{9D8B030D-6E8A-4147-A177-3AD203B41FA5}">
                          <a16:colId xmlns:a16="http://schemas.microsoft.com/office/drawing/2014/main" val="2219511306"/>
                        </a:ext>
                      </a:extLst>
                    </a:gridCol>
                    <a:gridCol w="4942265">
                      <a:extLst>
                        <a:ext uri="{9D8B030D-6E8A-4147-A177-3AD203B41FA5}">
                          <a16:colId xmlns:a16="http://schemas.microsoft.com/office/drawing/2014/main" val="1391309036"/>
                        </a:ext>
                      </a:extLst>
                    </a:gridCol>
                  </a:tblGrid>
                  <a:tr h="16546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000" b="1" dirty="0" smtClean="0">
                              <a:solidFill>
                                <a:sysClr val="windowText" lastClr="000000"/>
                              </a:solidFill>
                              <a:latin typeface="+mn-lt"/>
                            </a:rPr>
                            <a:t>GT</a:t>
                          </a:r>
                          <a:endParaRPr lang="en-US" sz="2000" b="1" dirty="0">
                            <a:solidFill>
                              <a:sysClr val="windowText" lastClr="000000"/>
                            </a:solidFill>
                            <a:latin typeface="+mn-lt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2931" t="-735" r="-123" b="-19007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5357465"/>
                      </a:ext>
                    </a:extLst>
                  </a:tr>
                  <a:tr h="31394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000" b="1" dirty="0" smtClean="0">
                              <a:solidFill>
                                <a:sysClr val="windowText" lastClr="000000"/>
                              </a:solidFill>
                              <a:latin typeface="+mn-lt"/>
                            </a:rPr>
                            <a:t>KL</a:t>
                          </a:r>
                          <a:endParaRPr lang="en-US" sz="2000" b="1" dirty="0">
                            <a:solidFill>
                              <a:sysClr val="windowText" lastClr="000000"/>
                            </a:solidFill>
                            <a:latin typeface="+mn-lt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2931" t="-53101" r="-123" b="-19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07045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EA5946F1-45CA-AE67-C307-0FEF3F9F2B82}"/>
              </a:ext>
            </a:extLst>
          </p:cNvPr>
          <p:cNvSpPr txBox="1"/>
          <p:nvPr/>
        </p:nvSpPr>
        <p:spPr>
          <a:xfrm>
            <a:off x="234455" y="99749"/>
            <a:ext cx="3026079" cy="739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ts val="200"/>
              </a:spcBef>
            </a:pPr>
            <a:r>
              <a:rPr lang="vi-VN" sz="3200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. Luyện tập</a:t>
            </a:r>
            <a:endParaRPr lang="en-US" sz="3200" b="1" u="sng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7952" y="839503"/>
            <a:ext cx="11085186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b="1" dirty="0"/>
              <a:t>Bài tập 2 (Phiếu học tập).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4095" y="949498"/>
            <a:ext cx="5943903" cy="3543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6258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A5946F1-45CA-AE67-C307-0FEF3F9F2B82}"/>
              </a:ext>
            </a:extLst>
          </p:cNvPr>
          <p:cNvSpPr txBox="1"/>
          <p:nvPr/>
        </p:nvSpPr>
        <p:spPr>
          <a:xfrm>
            <a:off x="234455" y="99749"/>
            <a:ext cx="3026079" cy="739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ts val="200"/>
              </a:spcBef>
            </a:pPr>
            <a:r>
              <a:rPr lang="vi-VN" sz="3200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. Luyện tập</a:t>
            </a:r>
            <a:endParaRPr lang="en-US" sz="3200" b="1" u="sng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7952" y="839503"/>
            <a:ext cx="11085186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b="1" dirty="0"/>
              <a:t>Bài tập 2 (Phiếu học tập).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47952" y="1498338"/>
                <a:ext cx="6940121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>
                  <a:lnSpc>
                    <a:spcPct val="150000"/>
                  </a:lnSpc>
                  <a:buAutoNum type="alphaLcParenR"/>
                </a:pPr>
                <a:r>
                  <a:rPr lang="vi-VN" sz="2800" dirty="0"/>
                  <a:t>Chứng minh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𝐴𝐷𝑀𝐸</m:t>
                    </m:r>
                  </m:oMath>
                </a14:m>
                <a:r>
                  <a:rPr lang="vi-VN" sz="2800" dirty="0"/>
                  <a:t> là hình chữ nhật.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52" y="1498338"/>
                <a:ext cx="6940121" cy="738664"/>
              </a:xfrm>
              <a:prstGeom prst="rect">
                <a:avLst/>
              </a:prstGeom>
              <a:blipFill>
                <a:blip r:embed="rId2"/>
                <a:stretch>
                  <a:fillRect l="-1580" b="-11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78480" y="5282836"/>
            <a:ext cx="1108518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b="1" dirty="0"/>
              <a:t>Gợi ý:</a:t>
            </a:r>
          </a:p>
          <a:p>
            <a:pPr>
              <a:lnSpc>
                <a:spcPct val="150000"/>
              </a:lnSpc>
            </a:pPr>
            <a:r>
              <a:rPr lang="vi-VN" sz="2800" b="1" dirty="0"/>
              <a:t>Áp dụng định nghĩa để chứng minh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9868" y="2160876"/>
            <a:ext cx="5011777" cy="3471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117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A5946F1-45CA-AE67-C307-0FEF3F9F2B82}"/>
              </a:ext>
            </a:extLst>
          </p:cNvPr>
          <p:cNvSpPr txBox="1"/>
          <p:nvPr/>
        </p:nvSpPr>
        <p:spPr>
          <a:xfrm>
            <a:off x="234455" y="99749"/>
            <a:ext cx="3026079" cy="739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ts val="200"/>
              </a:spcBef>
            </a:pPr>
            <a:r>
              <a:rPr lang="vi-VN" sz="3200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. Luyện tập</a:t>
            </a:r>
            <a:endParaRPr lang="en-US" sz="3200" b="1" u="sng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7952" y="839503"/>
            <a:ext cx="11085186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b="1" dirty="0"/>
              <a:t>Bài tập 2 (Phiếu học tập).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47952" y="1498338"/>
                <a:ext cx="6940121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>
                  <a:lnSpc>
                    <a:spcPct val="150000"/>
                  </a:lnSpc>
                  <a:buAutoNum type="alphaLcParenR"/>
                </a:pPr>
                <a:r>
                  <a:rPr lang="vi-VN" sz="2800" dirty="0"/>
                  <a:t>Chứng minh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𝐴𝐷𝑀𝐸</m:t>
                    </m:r>
                  </m:oMath>
                </a14:m>
                <a:r>
                  <a:rPr lang="vi-VN" sz="2800" dirty="0"/>
                  <a:t> là hình chữ nhật.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52" y="1498338"/>
                <a:ext cx="6940121" cy="738664"/>
              </a:xfrm>
              <a:prstGeom prst="rect">
                <a:avLst/>
              </a:prstGeom>
              <a:blipFill>
                <a:blip r:embed="rId3"/>
                <a:stretch>
                  <a:fillRect l="-1580" b="-11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5342" y="2139949"/>
            <a:ext cx="5250944" cy="36367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84230" y="2608569"/>
                <a:ext cx="6292239" cy="20531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dirty="0"/>
                  <a:t>Tứ giác ADME có: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90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vi-VN" sz="2800" dirty="0"/>
                  <a:t> nên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𝐴𝐷𝑀𝐸</m:t>
                    </m:r>
                  </m:oMath>
                </a14:m>
                <a:r>
                  <a:rPr lang="vi-VN" sz="2800" dirty="0"/>
                  <a:t> là hình chữ nhật.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230" y="2608569"/>
                <a:ext cx="6292239" cy="2053191"/>
              </a:xfrm>
              <a:prstGeom prst="rect">
                <a:avLst/>
              </a:prstGeom>
              <a:blipFill>
                <a:blip r:embed="rId5"/>
                <a:stretch>
                  <a:fillRect l="-1938" b="-3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31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EA5946F1-45CA-AE67-C307-0FEF3F9F2B82}"/>
              </a:ext>
            </a:extLst>
          </p:cNvPr>
          <p:cNvSpPr txBox="1"/>
          <p:nvPr/>
        </p:nvSpPr>
        <p:spPr>
          <a:xfrm>
            <a:off x="234455" y="99749"/>
            <a:ext cx="3026079" cy="739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ts val="200"/>
              </a:spcBef>
            </a:pPr>
            <a:r>
              <a:rPr lang="vi-VN" sz="3200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. Luyện tập</a:t>
            </a:r>
            <a:endParaRPr lang="en-US" sz="3200" b="1" u="sng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47952" y="839503"/>
                <a:ext cx="1108518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b="1" dirty="0"/>
                  <a:t>Bài tập 2 (Phiếu học tập). 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/>
                  <a:t>b) Chứng minh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𝐶𝑀𝐷𝐸</m:t>
                    </m:r>
                  </m:oMath>
                </a14:m>
                <a:r>
                  <a:rPr lang="vi-VN" sz="2800" dirty="0"/>
                  <a:t> là hình bình hành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52" y="839503"/>
                <a:ext cx="11085186" cy="1384995"/>
              </a:xfrm>
              <a:prstGeom prst="rect">
                <a:avLst/>
              </a:prstGeom>
              <a:blipFill>
                <a:blip r:embed="rId3"/>
                <a:stretch>
                  <a:fillRect l="-1100" b="-5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5201" y="1938117"/>
            <a:ext cx="5168465" cy="357963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94747" y="5231374"/>
            <a:ext cx="878468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b="1" dirty="0"/>
              <a:t>Gợi ý:</a:t>
            </a:r>
          </a:p>
          <a:p>
            <a:pPr>
              <a:lnSpc>
                <a:spcPct val="150000"/>
              </a:lnSpc>
            </a:pPr>
            <a:r>
              <a:rPr lang="vi-VN" sz="2800" b="1" dirty="0"/>
              <a:t>Sử dụng hai cạnh đối song song và bằng nhau.</a:t>
            </a:r>
          </a:p>
        </p:txBody>
      </p:sp>
    </p:spTree>
    <p:extLst>
      <p:ext uri="{BB962C8B-B14F-4D97-AF65-F5344CB8AC3E}">
        <p14:creationId xmlns:p14="http://schemas.microsoft.com/office/powerpoint/2010/main" val="2839864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00047" y="1073222"/>
                <a:ext cx="446164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𝐶𝑀𝐷𝐸</m:t>
                    </m:r>
                  </m:oMath>
                </a14:m>
                <a:r>
                  <a:rPr lang="vi-VN" sz="2800" dirty="0"/>
                  <a:t> là hình bình hành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047" y="1073222"/>
                <a:ext cx="4461641" cy="523220"/>
              </a:xfrm>
              <a:prstGeom prst="rect">
                <a:avLst/>
              </a:prstGeom>
              <a:blipFill>
                <a:blip r:embed="rId4"/>
                <a:stretch>
                  <a:fillRect t="-13953" b="-29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own Arrow 4"/>
          <p:cNvSpPr/>
          <p:nvPr/>
        </p:nvSpPr>
        <p:spPr>
          <a:xfrm rot="10800000">
            <a:off x="2119779" y="1596442"/>
            <a:ext cx="622737" cy="6233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0729" y="2379865"/>
                <a:ext cx="446164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𝐷𝑀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𝐸𝐶</m:t>
                    </m:r>
                  </m:oMath>
                </a14:m>
                <a:r>
                  <a:rPr lang="vi-VN" sz="2800" dirty="0"/>
                  <a:t>  và  </a:t>
                </a:r>
                <a14:m>
                  <m:oMath xmlns:m="http://schemas.openxmlformats.org/officeDocument/2006/math">
                    <m:r>
                      <a:rPr lang="vi-VN" sz="2800" i="1" dirty="0">
                        <a:latin typeface="Cambria Math" panose="02040503050406030204" pitchFamily="18" charset="0"/>
                      </a:rPr>
                      <m:t>𝐷𝑀</m:t>
                    </m:r>
                    <m:r>
                      <a:rPr lang="vi-V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∕∕</m:t>
                    </m:r>
                    <m:r>
                      <a:rPr lang="vi-VN" sz="2800" i="1" dirty="0">
                        <a:latin typeface="Cambria Math" panose="02040503050406030204" pitchFamily="18" charset="0"/>
                      </a:rPr>
                      <m:t>𝐸𝐶</m:t>
                    </m:r>
                  </m:oMath>
                </a14:m>
                <a:r>
                  <a:rPr lang="vi-VN" sz="2800" dirty="0"/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729" y="2379865"/>
                <a:ext cx="4461641" cy="523220"/>
              </a:xfrm>
              <a:prstGeom prst="rect">
                <a:avLst/>
              </a:prstGeom>
              <a:blipFill>
                <a:blip r:embed="rId5"/>
                <a:stretch>
                  <a:fillRect t="-13953" b="-29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Down Arrow 11"/>
          <p:cNvSpPr/>
          <p:nvPr/>
        </p:nvSpPr>
        <p:spPr>
          <a:xfrm rot="10800000">
            <a:off x="1101608" y="2982894"/>
            <a:ext cx="622737" cy="254210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0" y="5616512"/>
                <a:ext cx="318069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vi-VN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𝐷𝑀</m:t>
                      </m:r>
                      <m:r>
                        <a:rPr lang="vi-VN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∆</m:t>
                      </m:r>
                      <m:r>
                        <a:rPr lang="vi-VN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𝐸𝐶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616512"/>
                <a:ext cx="318069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Down Arrow 15"/>
          <p:cNvSpPr/>
          <p:nvPr/>
        </p:nvSpPr>
        <p:spPr>
          <a:xfrm rot="10800000">
            <a:off x="3214655" y="2830313"/>
            <a:ext cx="622737" cy="81001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119779" y="3834829"/>
                <a:ext cx="3949946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vi-VN" sz="2800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vi-V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∕∕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vi-VN" sz="2800" i="1" dirty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vi-VN" sz="2800" dirty="0"/>
                  <a:t> (</a:t>
                </a:r>
                <a14:m>
                  <m:oMath xmlns:m="http://schemas.openxmlformats.org/officeDocument/2006/math">
                    <m:r>
                      <a:rPr lang="vi-VN" sz="2800" i="1" dirty="0">
                        <a:latin typeface="Cambria Math" panose="02040503050406030204" pitchFamily="18" charset="0"/>
                      </a:rPr>
                      <m:t>𝐷𝑀𝐸𝐴</m:t>
                    </m:r>
                  </m:oMath>
                </a14:m>
                <a:r>
                  <a:rPr lang="vi-VN" sz="2800" dirty="0"/>
                  <a:t> là hình chữ nhật </a:t>
                </a:r>
              </a:p>
              <a:p>
                <a:r>
                  <a:rPr lang="vi-VN" sz="2800" dirty="0"/>
                  <a:t>và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𝐶</m:t>
                    </m:r>
                  </m:oMath>
                </a14:m>
                <a:r>
                  <a:rPr lang="vi-VN" sz="2800" dirty="0"/>
                  <a:t>)</a:t>
                </a:r>
                <a:endParaRPr lang="en-US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779" y="3834829"/>
                <a:ext cx="3949946" cy="1384995"/>
              </a:xfrm>
              <a:prstGeom prst="rect">
                <a:avLst/>
              </a:prstGeom>
              <a:blipFill>
                <a:blip r:embed="rId7"/>
                <a:stretch>
                  <a:fillRect l="-3241" t="-4405" b="-105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80574" y="1053749"/>
            <a:ext cx="5091071" cy="31754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86459" y="186224"/>
                <a:ext cx="11085186" cy="6588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dirty="0"/>
                  <a:t>b) Chứng minh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𝐶𝑀𝐷𝐸</m:t>
                    </m:r>
                  </m:oMath>
                </a14:m>
                <a:r>
                  <a:rPr lang="vi-VN" sz="2800" dirty="0"/>
                  <a:t> là hình bình hành.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459" y="186224"/>
                <a:ext cx="11085186" cy="658835"/>
              </a:xfrm>
              <a:prstGeom prst="rect">
                <a:avLst/>
              </a:prstGeom>
              <a:blipFill>
                <a:blip r:embed="rId9"/>
                <a:stretch>
                  <a:fillRect l="-1155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2557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11" grpId="0"/>
      <p:bldP spid="12" grpId="0" animBg="1"/>
      <p:bldP spid="13" grpId="0"/>
      <p:bldP spid="16" grpId="0" animBg="1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0671" y="-8373"/>
                <a:ext cx="11085186" cy="6588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dirty="0"/>
                  <a:t>b) Chứng minh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𝐶𝑀𝐷𝐸</m:t>
                    </m:r>
                  </m:oMath>
                </a14:m>
                <a:r>
                  <a:rPr lang="vi-VN" sz="2800" dirty="0"/>
                  <a:t> là hình bình hành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71" y="-8373"/>
                <a:ext cx="11085186" cy="658835"/>
              </a:xfrm>
              <a:prstGeom prst="rect">
                <a:avLst/>
              </a:prstGeom>
              <a:blipFill>
                <a:blip r:embed="rId3"/>
                <a:stretch>
                  <a:fillRect l="-110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0" y="2363293"/>
                <a:ext cx="452364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b="0" dirty="0">
                    <a:ea typeface="Cambria Math" panose="020405030504060302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𝐷𝑀</m:t>
                    </m:r>
                  </m:oMath>
                </a14:m>
                <a:r>
                  <a:rPr lang="vi-VN" sz="2800" dirty="0"/>
                  <a:t> và </a:t>
                </a:r>
                <a14:m>
                  <m:oMath xmlns:m="http://schemas.openxmlformats.org/officeDocument/2006/math">
                    <m:r>
                      <a:rPr lang="vi-V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vi-V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𝐸𝐶</m:t>
                    </m:r>
                  </m:oMath>
                </a14:m>
                <a:r>
                  <a:rPr lang="vi-VN" sz="2800" dirty="0"/>
                  <a:t> có: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363293"/>
                <a:ext cx="4523642" cy="523220"/>
              </a:xfrm>
              <a:prstGeom prst="rect">
                <a:avLst/>
              </a:prstGeom>
              <a:blipFill>
                <a:blip r:embed="rId5"/>
                <a:stretch>
                  <a:fillRect l="-2695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0" y="878680"/>
                <a:ext cx="6873766" cy="13993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 dirty="0"/>
                  <a:t>Ta có: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vi-V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𝑀</m:t>
                        </m:r>
                        <m:r>
                          <a:rPr lang="vi-V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∕</m:t>
                        </m:r>
                      </m:num>
                      <m:den>
                        <m:r>
                          <a:rPr lang="vi-V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𝐸</m:t>
                        </m:r>
                      </m:den>
                    </m:f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r>
                      <a:rPr lang="vi-VN" sz="2800" i="1" dirty="0">
                        <a:latin typeface="Cambria Math" panose="02040503050406030204" pitchFamily="18" charset="0"/>
                      </a:rPr>
                      <m:t>𝐷𝑀𝐸𝐴</m:t>
                    </m:r>
                  </m:oMath>
                </a14:m>
                <a:r>
                  <a:rPr lang="vi-VN" sz="2800" dirty="0"/>
                  <a:t> là hình chữ nhật)</a:t>
                </a:r>
              </a:p>
              <a:p>
                <a:r>
                  <a:rPr lang="vi-VN" sz="2800" dirty="0"/>
                  <a:t>Mà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𝐶</m:t>
                    </m:r>
                  </m:oMath>
                </a14:m>
                <a:r>
                  <a:rPr lang="vi-VN" sz="2800" dirty="0"/>
                  <a:t> nên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vi-VN" sz="2800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vi-V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∕∕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vi-VN" sz="2800" i="1" dirty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vi-VN" sz="2800" dirty="0"/>
              </a:p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𝑀𝐷</m:t>
                        </m:r>
                      </m:e>
                    </m:acc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𝐶𝑀</m:t>
                        </m:r>
                      </m:e>
                    </m:acc>
                  </m:oMath>
                </a14:m>
                <a:r>
                  <a:rPr lang="vi-VN" sz="2800" dirty="0"/>
                  <a:t> (đồng vị)</a:t>
                </a:r>
                <a:endParaRPr lang="en-US" sz="2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78680"/>
                <a:ext cx="6873766" cy="1399357"/>
              </a:xfrm>
              <a:prstGeom prst="rect">
                <a:avLst/>
              </a:prstGeom>
              <a:blipFill>
                <a:blip r:embed="rId6"/>
                <a:stretch>
                  <a:fillRect l="-1773" t="-4348" r="-266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0" y="2934579"/>
                <a:ext cx="4523642" cy="14137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vi-V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𝑀</m:t>
                          </m:r>
                        </m:e>
                      </m:acc>
                      <m:r>
                        <a:rPr lang="vi-V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vi-V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𝐸𝐶</m:t>
                          </m:r>
                        </m:e>
                      </m:acc>
                      <m:r>
                        <a:rPr lang="vi-VN" sz="2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90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vi-VN" sz="2800" dirty="0"/>
              </a:p>
              <a:p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𝐵𝑀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𝑀𝐶</m:t>
                    </m:r>
                  </m:oMath>
                </a14:m>
                <a:r>
                  <a:rPr lang="vi-VN" sz="2800" dirty="0"/>
                  <a:t> (gt)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𝑀𝐷</m:t>
                        </m:r>
                      </m:e>
                    </m:acc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𝐶𝑀</m:t>
                        </m:r>
                      </m:e>
                    </m:acc>
                  </m:oMath>
                </a14:m>
                <a:r>
                  <a:rPr lang="vi-VN" sz="2800" dirty="0"/>
                  <a:t> (cmt)</a:t>
                </a:r>
                <a:endParaRPr lang="en-US" sz="28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934579"/>
                <a:ext cx="4523642" cy="1413720"/>
              </a:xfrm>
              <a:prstGeom prst="rect">
                <a:avLst/>
              </a:prstGeom>
              <a:blipFill>
                <a:blip r:embed="rId7"/>
                <a:stretch>
                  <a:fillRect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80671" y="4396365"/>
                <a:ext cx="699804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vi-V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vi-V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𝐷𝑀</m:t>
                    </m:r>
                    <m:r>
                      <m:rPr>
                        <m:nor/>
                      </m:rPr>
                      <a:rPr lang="vi-VN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vi-V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𝐸𝐶</m:t>
                    </m:r>
                  </m:oMath>
                </a14:m>
                <a:r>
                  <a:rPr lang="vi-VN" sz="2800" dirty="0"/>
                  <a:t>(cạnh huyền – góc nhọn)</a:t>
                </a:r>
                <a:endParaRPr lang="en-US" sz="28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71" y="4396365"/>
                <a:ext cx="6998046" cy="523220"/>
              </a:xfrm>
              <a:prstGeom prst="rect">
                <a:avLst/>
              </a:prstGeom>
              <a:blipFill>
                <a:blip r:embed="rId8"/>
                <a:stretch>
                  <a:fillRect t="-13953" b="-29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80671" y="5098534"/>
                <a:ext cx="556338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𝑀</m:t>
                    </m:r>
                    <m:r>
                      <m:rPr>
                        <m:nor/>
                      </m:rPr>
                      <a:rPr lang="vi-VN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𝐶</m:t>
                    </m:r>
                  </m:oMath>
                </a14:m>
                <a:r>
                  <a:rPr lang="vi-VN" sz="2800" dirty="0"/>
                  <a:t>(hai cạnh tương ứng) 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71" y="5098534"/>
                <a:ext cx="5563384" cy="523220"/>
              </a:xfrm>
              <a:prstGeom prst="rect">
                <a:avLst/>
              </a:prstGeom>
              <a:blipFill>
                <a:blip r:embed="rId9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377885" y="5098534"/>
                <a:ext cx="311972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 dirty="0"/>
                  <a:t>và </a:t>
                </a:r>
                <a14:m>
                  <m:oMath xmlns:m="http://schemas.openxmlformats.org/officeDocument/2006/math">
                    <m:r>
                      <a:rPr lang="vi-VN" sz="2800" i="1" dirty="0">
                        <a:latin typeface="Cambria Math" panose="02040503050406030204" pitchFamily="18" charset="0"/>
                      </a:rPr>
                      <m:t>𝐷𝑀</m:t>
                    </m:r>
                    <m:r>
                      <a:rPr lang="vi-V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∕∕</m:t>
                    </m:r>
                    <m:r>
                      <a:rPr lang="vi-V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𝐶</m:t>
                    </m:r>
                  </m:oMath>
                </a14:m>
                <a:r>
                  <a:rPr lang="vi-VN" sz="2800" dirty="0"/>
                  <a:t> (cmt)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7885" y="5098534"/>
                <a:ext cx="3119729" cy="523220"/>
              </a:xfrm>
              <a:prstGeom prst="rect">
                <a:avLst/>
              </a:prstGeom>
              <a:blipFill>
                <a:blip r:embed="rId10"/>
                <a:stretch>
                  <a:fillRect l="-3906" t="-11628" r="-3125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80671" y="5915447"/>
                <a:ext cx="444297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m:rPr>
                        <m:nor/>
                      </m:rPr>
                      <a:rPr lang="vi-VN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MDE</m:t>
                    </m:r>
                  </m:oMath>
                </a14:m>
                <a:r>
                  <a:rPr lang="vi-VN" sz="2800" dirty="0"/>
                  <a:t> là hình bình hành 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71" y="5915447"/>
                <a:ext cx="4442971" cy="523220"/>
              </a:xfrm>
              <a:prstGeom prst="rect">
                <a:avLst/>
              </a:prstGeom>
              <a:blipFill>
                <a:blip r:embed="rId11"/>
                <a:stretch>
                  <a:fillRect t="-11628" r="-3429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380355" y="1276012"/>
            <a:ext cx="5091071" cy="3175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123954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  <p:bldP spid="16" grpId="0"/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EA5946F1-45CA-AE67-C307-0FEF3F9F2B82}"/>
              </a:ext>
            </a:extLst>
          </p:cNvPr>
          <p:cNvSpPr txBox="1"/>
          <p:nvPr/>
        </p:nvSpPr>
        <p:spPr>
          <a:xfrm>
            <a:off x="234455" y="99749"/>
            <a:ext cx="3026079" cy="739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ts val="200"/>
              </a:spcBef>
            </a:pPr>
            <a:r>
              <a:rPr lang="vi-VN" sz="3200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. Luyện tập</a:t>
            </a:r>
            <a:endParaRPr lang="en-US" sz="3200" b="1" u="sng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47952" y="839503"/>
                <a:ext cx="1108518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b="1" dirty="0"/>
                  <a:t>Bài tập 2 (Phiếu học tập). 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/>
                  <a:t>c) Chứng minh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𝑀𝐻𝐷𝐸</m:t>
                    </m:r>
                  </m:oMath>
                </a14:m>
                <a:r>
                  <a:rPr lang="vi-VN" sz="2800" dirty="0"/>
                  <a:t> là hình thang cân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52" y="839503"/>
                <a:ext cx="11085186" cy="1384995"/>
              </a:xfrm>
              <a:prstGeom prst="rect">
                <a:avLst/>
              </a:prstGeom>
              <a:blipFill>
                <a:blip r:embed="rId3"/>
                <a:stretch>
                  <a:fillRect l="-1100" b="-5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47952" y="3886602"/>
            <a:ext cx="919018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b="1" dirty="0"/>
              <a:t>Gợi ý: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2800" dirty="0"/>
              <a:t>Hình thang có hai đường chéo bằng nhau.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2800" dirty="0"/>
              <a:t>Trong một tam giác vuông. Đường trung tuyến ứng với cạnh huyền bằng một nửa cạnh huyền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6365" y="1468142"/>
            <a:ext cx="4797301" cy="2992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78460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56336" y="1164748"/>
                <a:ext cx="446164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𝐶𝑀𝐷𝐸</m:t>
                    </m:r>
                  </m:oMath>
                </a14:m>
                <a:r>
                  <a:rPr lang="vi-VN" sz="2800" dirty="0"/>
                  <a:t> là hình thang cân</a:t>
                </a:r>
                <a:endParaRPr lang="en-US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336" y="1164748"/>
                <a:ext cx="4461641" cy="523220"/>
              </a:xfrm>
              <a:prstGeom prst="rect">
                <a:avLst/>
              </a:prstGeom>
              <a:blipFill>
                <a:blip r:embed="rId3"/>
                <a:stretch>
                  <a:fillRect t="-13953" b="-29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own Arrow 5"/>
          <p:cNvSpPr/>
          <p:nvPr/>
        </p:nvSpPr>
        <p:spPr>
          <a:xfrm rot="10800000">
            <a:off x="3811235" y="1718888"/>
            <a:ext cx="622737" cy="6233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5310" y="2572889"/>
                <a:ext cx="63107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𝑀𝐻𝐷𝐸</m:t>
                    </m:r>
                  </m:oMath>
                </a14:m>
                <a:r>
                  <a:rPr lang="vi-VN" sz="2800" dirty="0"/>
                  <a:t> là hình thang    + </a:t>
                </a:r>
                <a14:m>
                  <m:oMath xmlns:m="http://schemas.openxmlformats.org/officeDocument/2006/math">
                    <m:r>
                      <a:rPr lang="vi-VN" sz="2800" b="0" i="0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𝐻𝐸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𝐷𝑀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310" y="2572889"/>
                <a:ext cx="6310760" cy="523220"/>
              </a:xfrm>
              <a:prstGeom prst="rect">
                <a:avLst/>
              </a:prstGeom>
              <a:blipFill>
                <a:blip r:embed="rId4"/>
                <a:stretch>
                  <a:fillRect t="-13953" b="-29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Down Arrow 7"/>
          <p:cNvSpPr/>
          <p:nvPr/>
        </p:nvSpPr>
        <p:spPr>
          <a:xfrm rot="10800000">
            <a:off x="1099645" y="3096109"/>
            <a:ext cx="622737" cy="6233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15310" y="3847477"/>
                <a:ext cx="219140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dirty="0" smtClean="0">
                          <a:latin typeface="Cambria Math" panose="02040503050406030204" pitchFamily="18" charset="0"/>
                        </a:rPr>
                        <m:t>𝐷𝐸</m:t>
                      </m:r>
                      <m:r>
                        <a:rPr lang="vi-VN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∕∕</m:t>
                      </m:r>
                      <m:r>
                        <a:rPr lang="vi-VN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𝑀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310" y="3847477"/>
                <a:ext cx="2191408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Down Arrow 9"/>
          <p:cNvSpPr/>
          <p:nvPr/>
        </p:nvSpPr>
        <p:spPr>
          <a:xfrm rot="10800000">
            <a:off x="5153009" y="3096109"/>
            <a:ext cx="622737" cy="6233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616285" y="4747067"/>
                <a:ext cx="215946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dirty="0" smtClean="0">
                          <a:latin typeface="Cambria Math" panose="02040503050406030204" pitchFamily="18" charset="0"/>
                        </a:rPr>
                        <m:t>𝐷𝑀</m:t>
                      </m:r>
                      <m:r>
                        <a:rPr lang="vi-VN" sz="28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800" i="1" dirty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vi-VN" sz="2800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6285" y="4747067"/>
                <a:ext cx="2159461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867291" y="3914567"/>
                <a:ext cx="2789525" cy="898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dirty="0" smtClean="0">
                          <a:latin typeface="Cambria Math" panose="02040503050406030204" pitchFamily="18" charset="0"/>
                        </a:rPr>
                        <m:t>𝐻𝐸</m:t>
                      </m:r>
                      <m:r>
                        <a:rPr lang="vi-VN" sz="28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800" b="0" i="1" dirty="0" smtClean="0">
                          <a:latin typeface="Cambria Math" panose="02040503050406030204" pitchFamily="18" charset="0"/>
                        </a:rPr>
                        <m:t>𝐴𝐸</m:t>
                      </m:r>
                      <m:r>
                        <a:rPr lang="vi-VN" sz="28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8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2800" b="0" i="1" dirty="0" smtClean="0">
                          <a:latin typeface="Cambria Math" panose="02040503050406030204" pitchFamily="18" charset="0"/>
                        </a:rPr>
                        <m:t>𝐴𝐶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7291" y="3914567"/>
                <a:ext cx="2789525" cy="8989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3" name="Down Arrow 22"/>
          <p:cNvSpPr/>
          <p:nvPr/>
        </p:nvSpPr>
        <p:spPr>
          <a:xfrm rot="10800000">
            <a:off x="1059843" y="4370699"/>
            <a:ext cx="622737" cy="6233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259688" y="5241636"/>
                <a:ext cx="3104732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MDE</m:t>
                    </m:r>
                  </m:oMath>
                </a14:m>
                <a:r>
                  <a:rPr lang="vi-VN" sz="2800" dirty="0"/>
                  <a:t> </a:t>
                </a:r>
              </a:p>
              <a:p>
                <a:r>
                  <a:rPr lang="vi-VN" sz="2800" dirty="0"/>
                  <a:t>là hình bình hành 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688" y="5241636"/>
                <a:ext cx="3104732" cy="954107"/>
              </a:xfrm>
              <a:prstGeom prst="rect">
                <a:avLst/>
              </a:prstGeom>
              <a:blipFill>
                <a:blip r:embed="rId8"/>
                <a:stretch>
                  <a:fillRect l="-4126" r="-1768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85681" y="748974"/>
            <a:ext cx="4797301" cy="29922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4375" y="0"/>
                <a:ext cx="11085186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dirty="0"/>
                  <a:t>c) Chứng minh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𝑀𝐻𝐷𝐸</m:t>
                    </m:r>
                  </m:oMath>
                </a14:m>
                <a:r>
                  <a:rPr lang="vi-VN" sz="2800" dirty="0"/>
                  <a:t> là hình thang cân.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75" y="0"/>
                <a:ext cx="11085186" cy="738664"/>
              </a:xfrm>
              <a:prstGeom prst="rect">
                <a:avLst/>
              </a:prstGeom>
              <a:blipFill>
                <a:blip r:embed="rId10"/>
                <a:stretch>
                  <a:fillRect l="-1100" b="-11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2047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8" grpId="0" animBg="1"/>
      <p:bldP spid="9" grpId="0"/>
      <p:bldP spid="10" grpId="0" animBg="1"/>
      <p:bldP spid="12" grpId="0"/>
      <p:bldP spid="19" grpId="0"/>
      <p:bldP spid="23" grpId="0" animBg="1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721EFA2B-5246-2BDD-69D7-B39E169DF50E}"/>
              </a:ext>
            </a:extLst>
          </p:cNvPr>
          <p:cNvGrpSpPr/>
          <p:nvPr/>
        </p:nvGrpSpPr>
        <p:grpSpPr>
          <a:xfrm>
            <a:off x="11301570" y="0"/>
            <a:ext cx="3136324" cy="6858000"/>
            <a:chOff x="9055676" y="0"/>
            <a:chExt cx="3136324" cy="685800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354B34F9-F341-291F-19D9-8BB27087295C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EE2E4B71-A279-C864-F53E-82E52C0EADC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C9401519-04DD-308F-E895-815D0CC62D8D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EABF1F8D-0A57-7A49-E811-0058394C4B65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C5852CD9-D2B5-74AC-6D70-B45A01E0DFA6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026" name="Picture 2" descr="Hiểu Thần số học Pythagoras là gì càng nể phục kiến thức của ông">
            <a:extLst>
              <a:ext uri="{FF2B5EF4-FFF2-40B4-BE49-F238E27FC236}">
                <a16:creationId xmlns:a16="http://schemas.microsoft.com/office/drawing/2014/main" id="{F36342C8-9AEC-40DA-D989-7009BD94FC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732" y="1236349"/>
            <a:ext cx="8626078" cy="4828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>
            <a:hlinkClick r:id="rId4" action="ppaction://hlinksldjump"/>
            <a:extLst>
              <a:ext uri="{FF2B5EF4-FFF2-40B4-BE49-F238E27FC236}">
                <a16:creationId xmlns:a16="http://schemas.microsoft.com/office/drawing/2014/main" id="{EB6C2AF0-F5E4-88A9-CDFF-4F0501E39913}"/>
              </a:ext>
            </a:extLst>
          </p:cNvPr>
          <p:cNvSpPr/>
          <p:nvPr/>
        </p:nvSpPr>
        <p:spPr>
          <a:xfrm>
            <a:off x="1016320" y="1236349"/>
            <a:ext cx="4308715" cy="242047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3" name="Rectangle 12">
            <a:hlinkClick r:id="rId5" action="ppaction://hlinksldjump"/>
            <a:extLst>
              <a:ext uri="{FF2B5EF4-FFF2-40B4-BE49-F238E27FC236}">
                <a16:creationId xmlns:a16="http://schemas.microsoft.com/office/drawing/2014/main" id="{F1CC3377-60ED-8E77-EC37-C365EA53478D}"/>
              </a:ext>
            </a:extLst>
          </p:cNvPr>
          <p:cNvSpPr/>
          <p:nvPr/>
        </p:nvSpPr>
        <p:spPr>
          <a:xfrm>
            <a:off x="1031468" y="3665495"/>
            <a:ext cx="4308715" cy="2398954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4" name="Rectangle 13">
            <a:hlinkClick r:id="rId6" action="ppaction://hlinksldjump"/>
            <a:extLst>
              <a:ext uri="{FF2B5EF4-FFF2-40B4-BE49-F238E27FC236}">
                <a16:creationId xmlns:a16="http://schemas.microsoft.com/office/drawing/2014/main" id="{FE87C2EA-ACF4-8354-A76E-44D892F3257F}"/>
              </a:ext>
            </a:extLst>
          </p:cNvPr>
          <p:cNvSpPr/>
          <p:nvPr/>
        </p:nvSpPr>
        <p:spPr>
          <a:xfrm>
            <a:off x="5336447" y="1236349"/>
            <a:ext cx="4294908" cy="2420470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5" name="Rectangle 14">
            <a:hlinkClick r:id="rId7" action="ppaction://hlinksldjump"/>
            <a:extLst>
              <a:ext uri="{FF2B5EF4-FFF2-40B4-BE49-F238E27FC236}">
                <a16:creationId xmlns:a16="http://schemas.microsoft.com/office/drawing/2014/main" id="{A346D7EE-8E76-8AE7-A9FF-2EE425788938}"/>
              </a:ext>
            </a:extLst>
          </p:cNvPr>
          <p:cNvSpPr/>
          <p:nvPr/>
        </p:nvSpPr>
        <p:spPr>
          <a:xfrm>
            <a:off x="5340771" y="3665495"/>
            <a:ext cx="4294909" cy="2398954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C9835337-6C5F-7AB1-056A-F25E969B07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470" y="257127"/>
            <a:ext cx="8378529" cy="750532"/>
          </a:xfrm>
        </p:spPr>
        <p:txBody>
          <a:bodyPr>
            <a:normAutofit fontScale="90000"/>
          </a:bodyPr>
          <a:lstStyle/>
          <a:p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“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ếng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ép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ức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h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” </a:t>
            </a:r>
          </a:p>
        </p:txBody>
      </p:sp>
      <p:pic>
        <p:nvPicPr>
          <p:cNvPr id="22" name="Graphic 21" descr="Grinning face with no fill">
            <a:hlinkClick r:id="rId8" action="ppaction://hlinksldjump"/>
            <a:extLst>
              <a:ext uri="{FF2B5EF4-FFF2-40B4-BE49-F238E27FC236}">
                <a16:creationId xmlns:a16="http://schemas.microsoft.com/office/drawing/2014/main" id="{4B789C3A-0403-6F19-9481-6E1881E293D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10020490" y="175193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67226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1" grpId="1" animBg="1"/>
      <p:bldP spid="13" grpId="0" animBg="1"/>
      <p:bldP spid="14" grpId="0" animBg="1"/>
      <p:bldP spid="1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4375" y="0"/>
                <a:ext cx="11085186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dirty="0"/>
                  <a:t>c) Chứng minh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𝑀𝐻𝐷𝐸</m:t>
                    </m:r>
                  </m:oMath>
                </a14:m>
                <a:r>
                  <a:rPr lang="vi-VN" sz="2800" dirty="0"/>
                  <a:t> là hình thang cân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75" y="0"/>
                <a:ext cx="11085186" cy="738664"/>
              </a:xfrm>
              <a:prstGeom prst="rect">
                <a:avLst/>
              </a:prstGeom>
              <a:blipFill>
                <a:blip r:embed="rId3"/>
                <a:stretch>
                  <a:fillRect l="-1100" b="-11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44369" y="738664"/>
                <a:ext cx="444297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ea typeface="Cambria Math" panose="020405030504060302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MDE</m:t>
                    </m:r>
                  </m:oMath>
                </a14:m>
                <a:r>
                  <a:rPr lang="vi-VN" sz="2800" dirty="0"/>
                  <a:t> là hình bình hành 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369" y="738664"/>
                <a:ext cx="4442971" cy="523220"/>
              </a:xfrm>
              <a:prstGeom prst="rect">
                <a:avLst/>
              </a:prstGeom>
              <a:blipFill>
                <a:blip r:embed="rId5"/>
                <a:stretch>
                  <a:fillRect l="-2743" t="-11628" r="-4115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0" y="1261884"/>
                <a:ext cx="630526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m:rPr>
                        <m:nor/>
                      </m:rP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E</m:t>
                    </m:r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∕</m:t>
                    </m:r>
                    <m:r>
                      <a:rPr lang="vi-V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∕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𝐶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𝐸</m:t>
                    </m:r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∕∕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𝑀</m:t>
                    </m:r>
                  </m:oMath>
                </a14:m>
                <a:r>
                  <a:rPr lang="vi-VN" sz="2800" dirty="0"/>
                  <a:t> (</a:t>
                </a:r>
                <a14:m>
                  <m:oMath xmlns:m="http://schemas.openxmlformats.org/officeDocument/2006/math"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𝐶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vi-VN" sz="2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61884"/>
                <a:ext cx="6305265" cy="523220"/>
              </a:xfrm>
              <a:prstGeom prst="rect">
                <a:avLst/>
              </a:prstGeom>
              <a:blipFill>
                <a:blip r:embed="rId6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-32348" y="1897899"/>
                <a:ext cx="444297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m:rPr>
                        <m:nor/>
                      </m:rP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HDE</m:t>
                    </m:r>
                  </m:oMath>
                </a14:m>
                <a:r>
                  <a:rPr lang="vi-VN" sz="2800" dirty="0"/>
                  <a:t> là hình thang (1)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2348" y="1897899"/>
                <a:ext cx="4442971" cy="523220"/>
              </a:xfrm>
              <a:prstGeom prst="rect">
                <a:avLst/>
              </a:prstGeom>
              <a:blipFill>
                <a:blip r:embed="rId7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6419" y="2528841"/>
                <a:ext cx="684103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ea typeface="Cambria Math" panose="020405030504060302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𝑀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𝐶</m:t>
                    </m:r>
                  </m:oMath>
                </a14:m>
                <a:r>
                  <a:rPr lang="vi-VN" sz="2800" dirty="0"/>
                  <a:t> (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𝑚𝑡</m:t>
                    </m:r>
                  </m:oMath>
                </a14:m>
                <a:r>
                  <a:rPr lang="vi-VN" sz="2800" dirty="0"/>
                  <a:t>)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19" y="2528841"/>
                <a:ext cx="6841039" cy="523220"/>
              </a:xfrm>
              <a:prstGeom prst="rect">
                <a:avLst/>
              </a:prstGeom>
              <a:blipFill>
                <a:blip r:embed="rId8"/>
                <a:stretch>
                  <a:fillRect l="-1783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152632" y="2528841"/>
                <a:ext cx="331075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ea typeface="Cambria Math" panose="02040503050406030204" pitchFamily="18" charset="0"/>
                  </a:rPr>
                  <a:t>mà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𝑀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𝐸</m:t>
                    </m:r>
                  </m:oMath>
                </a14:m>
                <a:r>
                  <a:rPr lang="vi-VN" sz="2800" dirty="0"/>
                  <a:t> (</a:t>
                </a:r>
                <a14:m>
                  <m:oMath xmlns:m="http://schemas.openxmlformats.org/officeDocument/2006/math"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𝑐𝑚𝑡</m:t>
                    </m:r>
                  </m:oMath>
                </a14:m>
                <a:r>
                  <a:rPr lang="vi-VN" sz="2800" dirty="0"/>
                  <a:t>)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2632" y="2528841"/>
                <a:ext cx="3310759" cy="523220"/>
              </a:xfrm>
              <a:prstGeom prst="rect">
                <a:avLst/>
              </a:prstGeom>
              <a:blipFill>
                <a:blip r:embed="rId9"/>
                <a:stretch>
                  <a:fillRect l="-3683" t="-12791" r="-55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56419" y="3193968"/>
                <a:ext cx="309621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vi-V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C</m:t>
                      </m:r>
                      <m:r>
                        <m:rPr>
                          <m:nor/>
                        </m:rPr>
                        <a:rPr lang="vi-V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vi-V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E</m:t>
                      </m:r>
                      <m:r>
                        <m:rPr>
                          <m:nor/>
                        </m:rPr>
                        <a:rPr lang="vi-V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r>
                        <m:rPr>
                          <m:nor/>
                        </m:rPr>
                        <a:rPr lang="vi-V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vi-V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M</m:t>
                      </m:r>
                      <m:r>
                        <m:rPr>
                          <m:nor/>
                        </m:rPr>
                        <a:rPr lang="vi-VN" sz="2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19" y="3193968"/>
                <a:ext cx="3096214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152632" y="3203060"/>
                <a:ext cx="374482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m:rPr>
                        <m:nor/>
                      </m:rP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E</m:t>
                    </m:r>
                  </m:oMath>
                </a14:m>
                <a:r>
                  <a:rPr lang="vi-VN" sz="2800" dirty="0"/>
                  <a:t> là trung điểm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𝐴𝐶</m:t>
                    </m:r>
                  </m:oMath>
                </a14:m>
                <a:endParaRPr lang="vi-VN" sz="28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2632" y="3203060"/>
                <a:ext cx="3744826" cy="523220"/>
              </a:xfrm>
              <a:prstGeom prst="rect">
                <a:avLst/>
              </a:prstGeom>
              <a:blipFill>
                <a:blip r:embed="rId11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6419" y="3837944"/>
                <a:ext cx="823041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ea typeface="Cambria Math" panose="020405030504060302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𝐻𝐶</m:t>
                    </m:r>
                  </m:oMath>
                </a14:m>
                <a:r>
                  <a:rPr lang="vi-VN" sz="2800" dirty="0"/>
                  <a:t> vuông tại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vi-VN" sz="2800" dirty="0"/>
                  <a:t> (vì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𝐴𝐻</m:t>
                    </m:r>
                  </m:oMath>
                </a14:m>
                <a:r>
                  <a:rPr lang="vi-VN" sz="2800" dirty="0"/>
                  <a:t> là đường cao)</a:t>
                </a: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19" y="3837944"/>
                <a:ext cx="8230418" cy="523220"/>
              </a:xfrm>
              <a:prstGeom prst="rect">
                <a:avLst/>
              </a:prstGeom>
              <a:blipFill>
                <a:blip r:embed="rId12"/>
                <a:stretch>
                  <a:fillRect l="-1481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30508" y="4457915"/>
                <a:ext cx="444297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𝐻𝐸</m:t>
                    </m:r>
                  </m:oMath>
                </a14:m>
                <a:r>
                  <a:rPr lang="vi-VN" sz="2800" dirty="0"/>
                  <a:t> là đường trung tuyến </a:t>
                </a: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508" y="4457915"/>
                <a:ext cx="4442971" cy="523220"/>
              </a:xfrm>
              <a:prstGeom prst="rect">
                <a:avLst/>
              </a:prstGeom>
              <a:blipFill>
                <a:blip r:embed="rId13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4262737" y="4253030"/>
                <a:ext cx="3714846" cy="8989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vi-V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E</m:t>
                      </m:r>
                      <m:r>
                        <m:rPr>
                          <m:nor/>
                        </m:rPr>
                        <a:rPr lang="vi-V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 </m:t>
                      </m:r>
                      <m:f>
                        <m:fPr>
                          <m:ctrlPr>
                            <a:rPr lang="vi-VN" sz="28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8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vi-V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C</m:t>
                      </m:r>
                      <m:r>
                        <m:rPr>
                          <m:nor/>
                        </m:rPr>
                        <a:rPr lang="vi-V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2737" y="4253030"/>
                <a:ext cx="3714846" cy="89896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262737" y="5159998"/>
                <a:ext cx="204252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vi-V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E</m:t>
                      </m:r>
                      <m:r>
                        <m:rPr>
                          <m:nor/>
                        </m:rPr>
                        <a:rPr lang="vi-V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vi-V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E</m:t>
                      </m:r>
                      <m:r>
                        <m:rPr>
                          <m:nor/>
                        </m:rPr>
                        <a:rPr lang="vi-V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2737" y="5159998"/>
                <a:ext cx="2042528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6223727" y="5148664"/>
                <a:ext cx="284759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m:rPr>
                        <m:nor/>
                      </m:rP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E</m:t>
                    </m:r>
                    <m:r>
                      <m:rPr>
                        <m:nor/>
                      </m:rP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M</m:t>
                    </m:r>
                    <m:r>
                      <m:rPr>
                        <m:nor/>
                      </m:rP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 dirty="0"/>
                  <a:t> (2)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3727" y="5148664"/>
                <a:ext cx="2847595" cy="523220"/>
              </a:xfrm>
              <a:prstGeom prst="rect">
                <a:avLst/>
              </a:prstGeom>
              <a:blipFill>
                <a:blip r:embed="rId16"/>
                <a:stretch>
                  <a:fillRect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-32348" y="5792640"/>
                <a:ext cx="625607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ea typeface="Cambria Math" panose="02040503050406030204" pitchFamily="18" charset="0"/>
                  </a:rPr>
                  <a:t>Từ (1), (2)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𝐻𝐷𝐸</m:t>
                    </m:r>
                  </m:oMath>
                </a14:m>
                <a:r>
                  <a:rPr lang="vi-VN" sz="2800" dirty="0"/>
                  <a:t> là hình thang cân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2348" y="5792640"/>
                <a:ext cx="6256075" cy="523220"/>
              </a:xfrm>
              <a:prstGeom prst="rect">
                <a:avLst/>
              </a:prstGeom>
              <a:blipFill>
                <a:blip r:embed="rId17"/>
                <a:stretch>
                  <a:fillRect l="-204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785681" y="748974"/>
            <a:ext cx="4797301" cy="2992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96110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7812" y="1519319"/>
            <a:ext cx="6257436" cy="37305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21828" y="0"/>
                <a:ext cx="11085186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b="1" dirty="0"/>
                  <a:t>Bài tập 2 (Phiếu học tập). </a:t>
                </a:r>
                <a:endParaRPr lang="vi-VN" sz="2800" dirty="0"/>
              </a:p>
              <a:p>
                <a:pPr>
                  <a:lnSpc>
                    <a:spcPct val="150000"/>
                  </a:lnSpc>
                </a:pPr>
                <a:r>
                  <a:rPr lang="vi-VN" sz="2800" dirty="0"/>
                  <a:t>d) Qua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vi-VN" sz="2800" dirty="0"/>
                  <a:t> kẻ dường thẳng song song với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𝐷𝐻</m:t>
                    </m:r>
                  </m:oMath>
                </a14:m>
                <a:r>
                  <a:rPr lang="vi-VN" sz="2800" dirty="0"/>
                  <a:t> cắt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𝐷𝐸</m:t>
                    </m:r>
                  </m:oMath>
                </a14:m>
                <a:r>
                  <a:rPr lang="vi-VN" sz="2800" dirty="0"/>
                  <a:t> tại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vi-VN" sz="2800" dirty="0"/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/>
                  <a:t>Chứng minh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𝐻𝐾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𝐶</m:t>
                    </m:r>
                  </m:oMath>
                </a14:m>
                <a:r>
                  <a:rPr lang="vi-VN" sz="2800" dirty="0"/>
                  <a:t>. 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828" y="0"/>
                <a:ext cx="11085186" cy="2031325"/>
              </a:xfrm>
              <a:prstGeom prst="rect">
                <a:avLst/>
              </a:prstGeom>
              <a:blipFill>
                <a:blip r:embed="rId3"/>
                <a:stretch>
                  <a:fillRect l="-1100" b="-3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23820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677509" y="351722"/>
                <a:ext cx="224810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dirty="0" smtClean="0">
                          <a:latin typeface="Cambria Math" panose="02040503050406030204" pitchFamily="18" charset="0"/>
                        </a:rPr>
                        <m:t>𝐻𝐾</m:t>
                      </m:r>
                      <m:r>
                        <a:rPr lang="vi-VN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⊥</m:t>
                      </m:r>
                      <m:r>
                        <a:rPr lang="vi-VN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𝐶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509" y="351722"/>
                <a:ext cx="2248106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Down Arrow 6"/>
          <p:cNvSpPr/>
          <p:nvPr/>
        </p:nvSpPr>
        <p:spPr>
          <a:xfrm rot="10800000">
            <a:off x="2490193" y="896008"/>
            <a:ext cx="622737" cy="6233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00552" y="1662753"/>
                <a:ext cx="374583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𝐾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∕∕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𝐴</m:t>
                    </m:r>
                  </m:oMath>
                </a14:m>
                <a:r>
                  <a:rPr lang="vi-VN" sz="2800" dirty="0"/>
                  <a:t> và </a:t>
                </a:r>
                <a14:m>
                  <m:oMath xmlns:m="http://schemas.openxmlformats.org/officeDocument/2006/math"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𝐴</m:t>
                    </m:r>
                    <m:r>
                      <a:rPr lang="vi-V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r>
                      <a:rPr lang="vi-V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𝐶</m:t>
                    </m:r>
                  </m:oMath>
                </a14:m>
                <a:endParaRPr lang="en-US" sz="2800" i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0552" y="1662753"/>
                <a:ext cx="3745831" cy="523220"/>
              </a:xfrm>
              <a:prstGeom prst="rect">
                <a:avLst/>
              </a:prstGeom>
              <a:blipFill>
                <a:blip r:embed="rId4"/>
                <a:stretch>
                  <a:fillRect t="-15116" b="-29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00552" y="3024729"/>
                <a:ext cx="40247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𝐴𝐻𝐾</m:t>
                    </m:r>
                  </m:oMath>
                </a14:m>
                <a:r>
                  <a:rPr lang="vi-VN" sz="2800" dirty="0"/>
                  <a:t> là hình bình hành</a:t>
                </a:r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0552" y="3024729"/>
                <a:ext cx="4024756" cy="523220"/>
              </a:xfrm>
              <a:prstGeom prst="rect">
                <a:avLst/>
              </a:prstGeom>
              <a:blipFill>
                <a:blip r:embed="rId5"/>
                <a:stretch>
                  <a:fillRect t="-13953" r="-2727" b="-29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Down Arrow 9"/>
          <p:cNvSpPr/>
          <p:nvPr/>
        </p:nvSpPr>
        <p:spPr>
          <a:xfrm rot="10800000">
            <a:off x="2490193" y="2139807"/>
            <a:ext cx="622737" cy="6233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240014" y="4386705"/>
                <a:ext cx="374583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𝐾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∕∕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𝐻</m:t>
                    </m:r>
                  </m:oMath>
                </a14:m>
                <a:r>
                  <a:rPr lang="vi-VN" sz="2800" dirty="0"/>
                  <a:t> và </a:t>
                </a:r>
                <a14:m>
                  <m:oMath xmlns:m="http://schemas.openxmlformats.org/officeDocument/2006/math"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𝐾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𝐻</m:t>
                    </m:r>
                  </m:oMath>
                </a14:m>
                <a:endParaRPr lang="en-US" sz="2800" i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014" y="4386705"/>
                <a:ext cx="3745831" cy="523220"/>
              </a:xfrm>
              <a:prstGeom prst="rect">
                <a:avLst/>
              </a:prstGeom>
              <a:blipFill>
                <a:blip r:embed="rId6"/>
                <a:stretch>
                  <a:fillRect t="-15294" b="-3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Down Arrow 11"/>
          <p:cNvSpPr/>
          <p:nvPr/>
        </p:nvSpPr>
        <p:spPr>
          <a:xfrm rot="10800000">
            <a:off x="2490192" y="3536111"/>
            <a:ext cx="622737" cy="6233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100551" y="5748681"/>
                <a:ext cx="374583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vi-VN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𝐾𝐷</m:t>
                      </m:r>
                      <m:r>
                        <a:rPr lang="vi-VN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∆</m:t>
                      </m:r>
                      <m:r>
                        <a:rPr lang="vi-VN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𝐵𝐻</m:t>
                      </m:r>
                    </m:oMath>
                  </m:oMathPara>
                </a14:m>
                <a:endParaRPr lang="en-US" sz="2800" i="1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0551" y="5748681"/>
                <a:ext cx="374583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Down Arrow 13"/>
          <p:cNvSpPr/>
          <p:nvPr/>
        </p:nvSpPr>
        <p:spPr>
          <a:xfrm rot="10800000">
            <a:off x="2490191" y="4998179"/>
            <a:ext cx="622737" cy="6233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6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77812" y="1519319"/>
            <a:ext cx="6257436" cy="3730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5487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  <p:bldP spid="9" grpId="0"/>
      <p:bldP spid="10" grpId="0" animBg="1"/>
      <p:bldP spid="11" grpId="0"/>
      <p:bldP spid="12" grpId="0" animBg="1"/>
      <p:bldP spid="13" grpId="0"/>
      <p:bldP spid="1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21828" y="0"/>
                <a:ext cx="11085186" cy="6588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b="1" dirty="0"/>
                  <a:t>d) Chứng minh </a:t>
                </a:r>
                <a14:m>
                  <m:oMath xmlns:m="http://schemas.openxmlformats.org/officeDocument/2006/math">
                    <m:r>
                      <a:rPr lang="vi-VN" sz="2800" b="1" i="1" smtClean="0">
                        <a:latin typeface="Cambria Math" panose="02040503050406030204" pitchFamily="18" charset="0"/>
                      </a:rPr>
                      <m:t>𝑯𝑲</m:t>
                    </m:r>
                    <m:r>
                      <a:rPr lang="vi-V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r>
                      <a:rPr lang="vi-V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𝑪</m:t>
                    </m:r>
                  </m:oMath>
                </a14:m>
                <a:r>
                  <a:rPr lang="vi-VN" sz="2800" b="1" dirty="0"/>
                  <a:t>. 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828" y="0"/>
                <a:ext cx="11085186" cy="658835"/>
              </a:xfrm>
              <a:prstGeom prst="rect">
                <a:avLst/>
              </a:prstGeom>
              <a:blipFill>
                <a:blip r:embed="rId2"/>
                <a:stretch>
                  <a:fillRect l="-110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536027"/>
                <a:ext cx="11085186" cy="6588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dirty="0"/>
                  <a:t>Ta có: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𝐸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𝐶</m:t>
                    </m:r>
                  </m:oMath>
                </a14:m>
                <a:r>
                  <a:rPr lang="vi-VN" sz="2800" dirty="0"/>
                  <a:t> (</a:t>
                </a:r>
                <a14:m>
                  <m:oMath xmlns:m="http://schemas.openxmlformats.org/officeDocument/2006/math"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𝐷𝐸𝐶𝑀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 dirty="0"/>
                  <a:t>là hình bình hành).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6027"/>
                <a:ext cx="11085186" cy="658835"/>
              </a:xfrm>
              <a:prstGeom prst="rect">
                <a:avLst/>
              </a:prstGeom>
              <a:blipFill>
                <a:blip r:embed="rId3"/>
                <a:stretch>
                  <a:fillRect l="-110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0" y="1037201"/>
                <a:ext cx="3862552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dirty="0"/>
                  <a:t>m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</m:t>
                    </m:r>
                  </m:oMath>
                </a14:m>
                <a:r>
                  <a:rPr lang="vi-VN" sz="2800" dirty="0"/>
                  <a:t> là trung điểm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endParaRPr lang="vi-VN" sz="2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37201"/>
                <a:ext cx="3862552" cy="738664"/>
              </a:xfrm>
              <a:prstGeom prst="rect">
                <a:avLst/>
              </a:prstGeom>
              <a:blipFill>
                <a:blip r:embed="rId4"/>
                <a:stretch>
                  <a:fillRect l="-3155" b="-11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736424" y="1021435"/>
                <a:ext cx="2522482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dirty="0"/>
                  <a:t>nên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𝐷𝐸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𝐵𝑀</m:t>
                    </m:r>
                  </m:oMath>
                </a14:m>
                <a:endParaRPr lang="vi-VN" sz="2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424" y="1021435"/>
                <a:ext cx="2522482" cy="738664"/>
              </a:xfrm>
              <a:prstGeom prst="rect">
                <a:avLst/>
              </a:prstGeom>
              <a:blipFill>
                <a:blip r:embed="rId5"/>
                <a:stretch>
                  <a:fillRect l="-5072" b="-11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006659" y="1021435"/>
                <a:ext cx="2522482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dirty="0"/>
                  <a:t>và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𝐷𝐸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∕∕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𝐵𝑀</m:t>
                    </m:r>
                  </m:oMath>
                </a14:m>
                <a:endParaRPr lang="vi-VN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6659" y="1021435"/>
                <a:ext cx="2522482" cy="738664"/>
              </a:xfrm>
              <a:prstGeom prst="rect">
                <a:avLst/>
              </a:prstGeom>
              <a:blipFill>
                <a:blip r:embed="rId6"/>
                <a:stretch>
                  <a:fillRect l="-4831" b="-11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0" y="1539375"/>
                <a:ext cx="4556234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𝐷𝑀𝐸</m:t>
                    </m:r>
                  </m:oMath>
                </a14:m>
                <a:r>
                  <a:rPr lang="vi-VN" sz="2800" dirty="0"/>
                  <a:t> là hình bình hành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39375"/>
                <a:ext cx="4556234" cy="738664"/>
              </a:xfrm>
              <a:prstGeom prst="rect">
                <a:avLst/>
              </a:prstGeom>
              <a:blipFill>
                <a:blip r:embed="rId7"/>
                <a:stretch>
                  <a:fillRect r="-402" b="-11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462655" y="1562956"/>
                <a:ext cx="2159876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𝐸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𝐷</m:t>
                    </m:r>
                  </m:oMath>
                </a14:m>
                <a:r>
                  <a:rPr lang="vi-VN" sz="2800" dirty="0"/>
                  <a:t> 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2655" y="1562956"/>
                <a:ext cx="2159876" cy="7386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-34411" y="2875906"/>
                <a:ext cx="452364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b="0" dirty="0">
                    <a:ea typeface="Cambria Math" panose="020405030504060302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𝐾𝐷</m:t>
                    </m:r>
                  </m:oMath>
                </a14:m>
                <a:r>
                  <a:rPr lang="vi-VN" sz="2800" dirty="0"/>
                  <a:t> và </a:t>
                </a:r>
                <a14:m>
                  <m:oMath xmlns:m="http://schemas.openxmlformats.org/officeDocument/2006/math">
                    <m:r>
                      <a:rPr lang="vi-V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𝐵𝐻</m:t>
                    </m:r>
                  </m:oMath>
                </a14:m>
                <a:r>
                  <a:rPr lang="vi-VN" sz="2800" dirty="0"/>
                  <a:t> có: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4411" y="2875906"/>
                <a:ext cx="4523642" cy="523220"/>
              </a:xfrm>
              <a:prstGeom prst="rect">
                <a:avLst/>
              </a:prstGeom>
              <a:blipFill>
                <a:blip r:embed="rId9"/>
                <a:stretch>
                  <a:fillRect l="-2695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0" y="2143039"/>
                <a:ext cx="6992009" cy="6588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dirty="0"/>
                  <a:t>mà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𝐴𝐷𝑀𝐸</m:t>
                    </m:r>
                  </m:oMath>
                </a14:m>
                <a:r>
                  <a:rPr lang="vi-VN" sz="2800" dirty="0"/>
                  <a:t> là hình chữ nhật </a:t>
                </a:r>
                <a:r>
                  <a:rPr lang="vi-VN" sz="2800" dirty="0">
                    <a:ea typeface="Cambria Math" panose="02040503050406030204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𝐷</m:t>
                    </m:r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𝐷</m:t>
                    </m:r>
                  </m:oMath>
                </a14:m>
                <a:r>
                  <a:rPr lang="vi-VN" sz="2800" dirty="0"/>
                  <a:t> 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143039"/>
                <a:ext cx="6992009" cy="658835"/>
              </a:xfrm>
              <a:prstGeom prst="rect">
                <a:avLst/>
              </a:prstGeom>
              <a:blipFill>
                <a:blip r:embed="rId10"/>
                <a:stretch>
                  <a:fillRect l="-1744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54660" y="1694566"/>
            <a:ext cx="5069767" cy="30225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0" y="3258329"/>
                <a:ext cx="7267900" cy="7602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vi-V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𝐸</m:t>
                        </m:r>
                        <m:r>
                          <a:rPr lang="vi-V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∕</m:t>
                        </m:r>
                      </m:num>
                      <m:den>
                        <m:r>
                          <a:rPr lang="vi-V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𝐶</m:t>
                        </m:r>
                      </m:den>
                    </m:f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vi-V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𝐷𝐾</m:t>
                        </m:r>
                      </m:e>
                    </m:acc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𝐵𝐻</m:t>
                        </m:r>
                      </m:e>
                    </m:acc>
                  </m:oMath>
                </a14:m>
                <a:r>
                  <a:rPr lang="vi-VN" sz="2800" dirty="0"/>
                  <a:t> (hai góc đồng vị)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258329"/>
                <a:ext cx="7267900" cy="760208"/>
              </a:xfrm>
              <a:prstGeom prst="rect">
                <a:avLst/>
              </a:prstGeom>
              <a:blipFill>
                <a:blip r:embed="rId12"/>
                <a:stretch>
                  <a:fillRect b="-10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-34411" y="3776269"/>
                <a:ext cx="3026477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𝐷</m:t>
                    </m:r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𝐷</m:t>
                    </m:r>
                  </m:oMath>
                </a14:m>
                <a:r>
                  <a:rPr lang="vi-VN" sz="2800" dirty="0"/>
                  <a:t> (cmt) 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4411" y="3776269"/>
                <a:ext cx="3026477" cy="738664"/>
              </a:xfrm>
              <a:prstGeom prst="rect">
                <a:avLst/>
              </a:prstGeom>
              <a:blipFill>
                <a:blip r:embed="rId13"/>
                <a:stretch>
                  <a:fillRect b="-106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-34411" y="4269552"/>
                <a:ext cx="7267900" cy="6746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vi-V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𝐾</m:t>
                        </m:r>
                        <m:r>
                          <a:rPr lang="vi-V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∕</m:t>
                        </m:r>
                      </m:num>
                      <m:den>
                        <m:r>
                          <a:rPr lang="vi-V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𝐾</m:t>
                        </m:r>
                      </m:den>
                    </m:f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vi-V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𝐴𝐾</m:t>
                        </m:r>
                      </m:e>
                    </m:acc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𝐷𝐻</m:t>
                        </m:r>
                      </m:e>
                    </m:acc>
                  </m:oMath>
                </a14:m>
                <a:r>
                  <a:rPr lang="vi-VN" sz="2800" dirty="0"/>
                  <a:t> (hai góc đồng vị)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4411" y="4269552"/>
                <a:ext cx="7267900" cy="674608"/>
              </a:xfrm>
              <a:prstGeom prst="rect">
                <a:avLst/>
              </a:prstGeom>
              <a:blipFill>
                <a:blip r:embed="rId14"/>
                <a:stretch>
                  <a:fillRect b="-234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-34411" y="4892076"/>
                <a:ext cx="3297873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vi-VN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vi-VN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𝐾𝐷</m:t>
                      </m:r>
                      <m:r>
                        <m:rPr>
                          <m:nor/>
                        </m:rPr>
                        <a:rPr lang="vi-VN" sz="2800" dirty="0"/>
                        <m:t> </m:t>
                      </m:r>
                      <m:r>
                        <m:rPr>
                          <m:nor/>
                        </m:rPr>
                        <a:rPr lang="vi-VN" sz="2800" b="0" i="0" dirty="0" smtClean="0"/>
                        <m:t>=</m:t>
                      </m:r>
                      <m:r>
                        <m:rPr>
                          <m:nor/>
                        </m:rPr>
                        <a:rPr lang="vi-VN" sz="2800" dirty="0"/>
                        <m:t> </m:t>
                      </m:r>
                      <m:r>
                        <a:rPr lang="vi-VN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vi-VN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𝐵𝐻</m:t>
                      </m:r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4411" y="4892076"/>
                <a:ext cx="3297873" cy="73866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303885" y="4892076"/>
                <a:ext cx="3297873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vi-VN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𝐾</m:t>
                      </m:r>
                      <m:r>
                        <m:rPr>
                          <m:nor/>
                        </m:rPr>
                        <a:rPr lang="vi-VN" sz="2800" dirty="0"/>
                        <m:t> </m:t>
                      </m:r>
                      <m:r>
                        <m:rPr>
                          <m:nor/>
                        </m:rPr>
                        <a:rPr lang="vi-VN" sz="2800" b="0" i="0" dirty="0" smtClean="0"/>
                        <m:t>=</m:t>
                      </m:r>
                      <m:r>
                        <m:rPr>
                          <m:nor/>
                        </m:rPr>
                        <a:rPr lang="vi-VN" sz="2800" dirty="0"/>
                        <m:t> </m:t>
                      </m:r>
                      <m:r>
                        <a:rPr lang="vi-VN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𝐻</m:t>
                      </m:r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3885" y="4892076"/>
                <a:ext cx="3297873" cy="73866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903070" y="5027698"/>
                <a:ext cx="225159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>
                    <a:ea typeface="Cambria Math" panose="02040503050406030204" pitchFamily="18" charset="0"/>
                  </a:rPr>
                  <a:t>v</a:t>
                </a:r>
                <a:r>
                  <a:rPr lang="vi-VN" sz="2800" b="0" dirty="0">
                    <a:ea typeface="Cambria Math" panose="02040503050406030204" pitchFamily="18" charset="0"/>
                  </a:rPr>
                  <a:t>à </a:t>
                </a:r>
                <a14:m>
                  <m:oMath xmlns:m="http://schemas.openxmlformats.org/officeDocument/2006/math"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𝐾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∕∕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𝐻</m:t>
                    </m:r>
                  </m:oMath>
                </a14:m>
                <a:endParaRPr lang="en-US" sz="2800" i="1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070" y="5027698"/>
                <a:ext cx="2251590" cy="523220"/>
              </a:xfrm>
              <a:prstGeom prst="rect">
                <a:avLst/>
              </a:prstGeom>
              <a:blipFill>
                <a:blip r:embed="rId17"/>
                <a:stretch>
                  <a:fillRect l="-5405" t="-15116" b="-29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21828" y="5508216"/>
                <a:ext cx="4556234" cy="6588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𝐷𝐻𝐾</m:t>
                    </m:r>
                  </m:oMath>
                </a14:m>
                <a:r>
                  <a:rPr lang="vi-VN" sz="2800" dirty="0"/>
                  <a:t> là hình bình hành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828" y="5508216"/>
                <a:ext cx="4556234" cy="658835"/>
              </a:xfrm>
              <a:prstGeom prst="rect">
                <a:avLst/>
              </a:prstGeom>
              <a:blipFill>
                <a:blip r:embed="rId18"/>
                <a:stretch>
                  <a:fillRect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482397" y="5623286"/>
                <a:ext cx="225159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𝐷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∕∕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𝐾</m:t>
                    </m:r>
                  </m:oMath>
                </a14:m>
                <a:endParaRPr lang="en-US" sz="2800" i="1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2397" y="5623286"/>
                <a:ext cx="2251590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21828" y="6007883"/>
                <a:ext cx="11085186" cy="6588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dirty="0"/>
                  <a:t>Vì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 b="0" i="0" smtClean="0">
                        <a:latin typeface="Cambria Math" panose="02040503050406030204" pitchFamily="18" charset="0"/>
                      </a:rPr>
                      <m:t>DA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𝐶</m:t>
                    </m:r>
                  </m:oMath>
                </a14:m>
                <a:r>
                  <a:rPr lang="vi-VN" sz="2800" dirty="0"/>
                  <a:t> nên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</a:rPr>
                      <m:t>𝐻𝐾</m:t>
                    </m:r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𝐶</m:t>
                    </m:r>
                  </m:oMath>
                </a14:m>
                <a:r>
                  <a:rPr lang="vi-VN" sz="2800" dirty="0"/>
                  <a:t>.   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828" y="6007883"/>
                <a:ext cx="11085186" cy="658835"/>
              </a:xfrm>
              <a:prstGeom prst="rect">
                <a:avLst/>
              </a:prstGeom>
              <a:blipFill>
                <a:blip r:embed="rId20"/>
                <a:stretch>
                  <a:fillRect l="-110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3778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5" grpId="0"/>
      <p:bldP spid="16" grpId="0"/>
      <p:bldP spid="18" grpId="0"/>
      <p:bldP spid="19" grpId="0"/>
      <p:bldP spid="20" grpId="0"/>
      <p:bldP spid="21" grpId="0"/>
      <p:bldP spid="23" grpId="0"/>
      <p:bldP spid="24" grpId="0"/>
      <p:bldP spid="2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28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>
            <a:off x="2847559" y="2357058"/>
            <a:ext cx="8263641" cy="2143883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  <a:endParaRPr lang="en-US" sz="4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21EFA2B-5246-2BDD-69D7-B39E169DF50E}"/>
              </a:ext>
            </a:extLst>
          </p:cNvPr>
          <p:cNvGrpSpPr/>
          <p:nvPr/>
        </p:nvGrpSpPr>
        <p:grpSpPr>
          <a:xfrm rot="10800000">
            <a:off x="-1039576" y="0"/>
            <a:ext cx="3136324" cy="6858000"/>
            <a:chOff x="9055676" y="0"/>
            <a:chExt cx="3136324" cy="685800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54B34F9-F341-291F-19D9-8BB27087295C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EE2E4B71-A279-C864-F53E-82E52C0EADC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C9401519-04DD-308F-E895-815D0CC62D8D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EABF1F8D-0A57-7A49-E811-0058394C4B65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C5852CD9-D2B5-74AC-6D70-B45A01E0DFA6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65139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52400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2050" name="Picture 2" descr="Icon Sewing Machine Pink Clipart - Full Size Clipart (#2306084) - PinClipart">
            <a:extLst>
              <a:ext uri="{FF2B5EF4-FFF2-40B4-BE49-F238E27FC236}">
                <a16:creationId xmlns:a16="http://schemas.microsoft.com/office/drawing/2014/main" id="{67AEA28B-2EF1-4E84-8AEB-B7A74475CD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owEdges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784" y="966824"/>
            <a:ext cx="2004272" cy="1734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" y="-322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47952" y="839503"/>
                <a:ext cx="9569832" cy="40691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b="1" dirty="0"/>
                  <a:t>Bài tập 3 (Phiếu học tập). 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/>
                  <a:t>Cho hình bình hành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vi-VN" sz="2800" dirty="0"/>
                  <a:t> có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=2.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vi-VN" sz="2800" dirty="0"/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</a:rPr>
                          <m:t>𝐵𝐴𝐷</m:t>
                        </m:r>
                      </m:e>
                    </m:acc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=60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vi-VN" sz="2800" dirty="0"/>
                  <a:t>. Gọi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 dirty="0"/>
                  <a:t>lần lượt là trung điểm của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vi-VN" sz="2800" dirty="0"/>
                  <a:t> và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𝐴𝐷</m:t>
                    </m:r>
                  </m:oMath>
                </a14:m>
                <a:r>
                  <a:rPr lang="vi-VN" sz="2800" dirty="0"/>
                  <a:t>.</a:t>
                </a:r>
              </a:p>
              <a:p>
                <a:pPr marL="514350" indent="-514350">
                  <a:lnSpc>
                    <a:spcPct val="150000"/>
                  </a:lnSpc>
                  <a:buAutoNum type="alphaLcParenR"/>
                </a:pPr>
                <a:r>
                  <a:rPr lang="vi-VN" sz="2800" dirty="0"/>
                  <a:t>Chứng minh tứ giác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𝐸𝐶𝐷𝐹</m:t>
                    </m:r>
                  </m:oMath>
                </a14:m>
                <a:r>
                  <a:rPr lang="vi-VN" sz="2800" dirty="0"/>
                  <a:t> là hình thoi.</a:t>
                </a:r>
              </a:p>
              <a:p>
                <a:pPr marL="514350" indent="-514350">
                  <a:lnSpc>
                    <a:spcPct val="150000"/>
                  </a:lnSpc>
                  <a:buAutoNum type="alphaLcParenR"/>
                </a:pPr>
                <a:r>
                  <a:rPr lang="vi-VN" sz="2800" dirty="0"/>
                  <a:t>Tứ giác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𝐴𝐵𝐸𝐷</m:t>
                    </m:r>
                  </m:oMath>
                </a14:m>
                <a:r>
                  <a:rPr lang="vi-VN" sz="2800" dirty="0"/>
                  <a:t> là hình gì?</a:t>
                </a:r>
              </a:p>
              <a:p>
                <a:pPr marL="514350" indent="-514350">
                  <a:lnSpc>
                    <a:spcPct val="150000"/>
                  </a:lnSpc>
                  <a:buAutoNum type="alphaLcParenR"/>
                </a:pPr>
                <a:r>
                  <a:rPr lang="vi-VN" sz="2800" dirty="0"/>
                  <a:t>Tính số đo của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</a:rPr>
                          <m:t>𝐴𝐸𝐷</m:t>
                        </m:r>
                      </m:e>
                    </m:acc>
                  </m:oMath>
                </a14:m>
                <a:r>
                  <a:rPr lang="vi-VN" sz="2800" dirty="0"/>
                  <a:t>?</a:t>
                </a:r>
                <a:endParaRPr lang="en-US" sz="28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52" y="839503"/>
                <a:ext cx="9569832" cy="4069191"/>
              </a:xfrm>
              <a:prstGeom prst="rect">
                <a:avLst/>
              </a:prstGeom>
              <a:blipFill>
                <a:blip r:embed="rId5"/>
                <a:stretch>
                  <a:fillRect l="-1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80064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887671" y="1789184"/>
            <a:ext cx="9601200" cy="1305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Ôn tập lại các kiến thức đã học trong chương V về định lí Pytago và tứ giác đặc biệt.</a:t>
            </a: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med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060E8A3-2E0C-5977-1489-E7BB7F51EF6B}"/>
                  </a:ext>
                </a:extLst>
              </p:cNvPr>
              <p:cNvSpPr txBox="1"/>
              <p:nvPr/>
            </p:nvSpPr>
            <p:spPr>
              <a:xfrm>
                <a:off x="132202" y="0"/>
                <a:ext cx="11927595" cy="13270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Câu </a:t>
                </a:r>
                <a:r>
                  <a:rPr lang="en-US" sz="28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ỏi</a:t>
                </a:r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90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AC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B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0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B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060E8A3-2E0C-5977-1489-E7BB7F51EF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02" y="0"/>
                <a:ext cx="11927595" cy="1327030"/>
              </a:xfrm>
              <a:prstGeom prst="rect">
                <a:avLst/>
              </a:prstGeom>
              <a:blipFill>
                <a:blip r:embed="rId4"/>
                <a:stretch>
                  <a:fillRect l="-1074" b="-114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rrow: Left 9">
            <a:hlinkClick r:id="rId5" action="ppaction://hlinksldjump"/>
            <a:extLst>
              <a:ext uri="{FF2B5EF4-FFF2-40B4-BE49-F238E27FC236}">
                <a16:creationId xmlns:a16="http://schemas.microsoft.com/office/drawing/2014/main" id="{6FC6FD37-7110-598F-925B-2A7058F62A09}"/>
              </a:ext>
            </a:extLst>
          </p:cNvPr>
          <p:cNvSpPr/>
          <p:nvPr/>
        </p:nvSpPr>
        <p:spPr>
          <a:xfrm>
            <a:off x="736636" y="6036950"/>
            <a:ext cx="720762" cy="731520"/>
          </a:xfrm>
          <a:prstGeom prst="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3B302C1-B1FD-6B5D-410E-F7C39483C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558294"/>
              </p:ext>
            </p:extLst>
          </p:nvPr>
        </p:nvGraphicFramePr>
        <p:xfrm>
          <a:off x="6146800" y="3352800"/>
          <a:ext cx="9144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24640" progId="Equation.DSMT4">
                  <p:embed/>
                </p:oleObj>
              </mc:Choice>
              <mc:Fallback>
                <p:oleObj name="Equation" r:id="rId6" imgW="914400" imgH="22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id="{4B1FD59C-BB1E-CAB2-7D7B-B45BEE00480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81710" y="1327030"/>
            <a:ext cx="4668012" cy="29824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56" name="Rectangle 2055">
                <a:extLst>
                  <a:ext uri="{FF2B5EF4-FFF2-40B4-BE49-F238E27FC236}">
                    <a16:creationId xmlns:a16="http://schemas.microsoft.com/office/drawing/2014/main" id="{28E9A996-C901-6DF9-6FD6-DCB784A59116}"/>
                  </a:ext>
                </a:extLst>
              </p:cNvPr>
              <p:cNvSpPr/>
              <p:nvPr/>
            </p:nvSpPr>
            <p:spPr>
              <a:xfrm>
                <a:off x="547760" y="2103809"/>
                <a:ext cx="2510019" cy="914400"/>
              </a:xfrm>
              <a:prstGeom prst="rect">
                <a:avLst/>
              </a:prstGeom>
              <a:ln w="28575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𝒄𝒎</m:t>
                      </m:r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56" name="Rectangle 2055">
                <a:extLst>
                  <a:ext uri="{FF2B5EF4-FFF2-40B4-BE49-F238E27FC236}">
                    <a16:creationId xmlns:a16="http://schemas.microsoft.com/office/drawing/2014/main" id="{28E9A996-C901-6DF9-6FD6-DCB784A591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760" y="2103809"/>
                <a:ext cx="2510019" cy="9144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57" name="Rectangle 2056">
                <a:extLst>
                  <a:ext uri="{FF2B5EF4-FFF2-40B4-BE49-F238E27FC236}">
                    <a16:creationId xmlns:a16="http://schemas.microsoft.com/office/drawing/2014/main" id="{0A997D3B-8A01-FF0A-274A-7E11F4DB2835}"/>
                  </a:ext>
                </a:extLst>
              </p:cNvPr>
              <p:cNvSpPr/>
              <p:nvPr/>
            </p:nvSpPr>
            <p:spPr>
              <a:xfrm>
                <a:off x="3158979" y="2103809"/>
                <a:ext cx="2510019" cy="914400"/>
              </a:xfrm>
              <a:prstGeom prst="rect">
                <a:avLst/>
              </a:prstGeom>
              <a:ln w="28575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𝒄𝒎</m:t>
                      </m:r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57" name="Rectangle 2056">
                <a:extLst>
                  <a:ext uri="{FF2B5EF4-FFF2-40B4-BE49-F238E27FC236}">
                    <a16:creationId xmlns:a16="http://schemas.microsoft.com/office/drawing/2014/main" id="{0A997D3B-8A01-FF0A-274A-7E11F4DB28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8979" y="2103809"/>
                <a:ext cx="2510019" cy="9144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58" name="Rectangle 2057">
                <a:extLst>
                  <a:ext uri="{FF2B5EF4-FFF2-40B4-BE49-F238E27FC236}">
                    <a16:creationId xmlns:a16="http://schemas.microsoft.com/office/drawing/2014/main" id="{9FC07F10-4F3E-A497-BAEF-780EC3C66F7D}"/>
                  </a:ext>
                </a:extLst>
              </p:cNvPr>
              <p:cNvSpPr/>
              <p:nvPr/>
            </p:nvSpPr>
            <p:spPr>
              <a:xfrm>
                <a:off x="532029" y="3174965"/>
                <a:ext cx="2510019" cy="914400"/>
              </a:xfrm>
              <a:prstGeom prst="rect">
                <a:avLst/>
              </a:prstGeom>
              <a:ln w="28575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𝒄𝒎</m:t>
                      </m:r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58" name="Rectangle 2057">
                <a:extLst>
                  <a:ext uri="{FF2B5EF4-FFF2-40B4-BE49-F238E27FC236}">
                    <a16:creationId xmlns:a16="http://schemas.microsoft.com/office/drawing/2014/main" id="{9FC07F10-4F3E-A497-BAEF-780EC3C66F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029" y="3174965"/>
                <a:ext cx="2510019" cy="9144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59" name="Rectangle 2058">
                <a:extLst>
                  <a:ext uri="{FF2B5EF4-FFF2-40B4-BE49-F238E27FC236}">
                    <a16:creationId xmlns:a16="http://schemas.microsoft.com/office/drawing/2014/main" id="{E98A6332-AE8C-F127-A374-1565D814E8AA}"/>
                  </a:ext>
                </a:extLst>
              </p:cNvPr>
              <p:cNvSpPr/>
              <p:nvPr/>
            </p:nvSpPr>
            <p:spPr>
              <a:xfrm>
                <a:off x="3158979" y="3155597"/>
                <a:ext cx="2510019" cy="914400"/>
              </a:xfrm>
              <a:prstGeom prst="rect">
                <a:avLst/>
              </a:prstGeom>
              <a:ln w="28575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𝒄𝒎</m:t>
                      </m:r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59" name="Rectangle 2058">
                <a:extLst>
                  <a:ext uri="{FF2B5EF4-FFF2-40B4-BE49-F238E27FC236}">
                    <a16:creationId xmlns:a16="http://schemas.microsoft.com/office/drawing/2014/main" id="{E98A6332-AE8C-F127-A374-1565D814E8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8979" y="3155597"/>
                <a:ext cx="2510019" cy="9144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61" name="Multiplication Sign 2060">
            <a:extLst>
              <a:ext uri="{FF2B5EF4-FFF2-40B4-BE49-F238E27FC236}">
                <a16:creationId xmlns:a16="http://schemas.microsoft.com/office/drawing/2014/main" id="{357E14E8-2AC8-4F79-0181-0440B01B91FB}"/>
              </a:ext>
            </a:extLst>
          </p:cNvPr>
          <p:cNvSpPr/>
          <p:nvPr/>
        </p:nvSpPr>
        <p:spPr>
          <a:xfrm>
            <a:off x="-435652" y="1808317"/>
            <a:ext cx="4459012" cy="1533725"/>
          </a:xfrm>
          <a:prstGeom prst="mathMultiply">
            <a:avLst>
              <a:gd name="adj1" fmla="val 1297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2" name="Multiplication Sign 2061">
            <a:extLst>
              <a:ext uri="{FF2B5EF4-FFF2-40B4-BE49-F238E27FC236}">
                <a16:creationId xmlns:a16="http://schemas.microsoft.com/office/drawing/2014/main" id="{C633B2BA-8A47-B3BD-7E2E-A7C9EA856C4A}"/>
              </a:ext>
            </a:extLst>
          </p:cNvPr>
          <p:cNvSpPr/>
          <p:nvPr/>
        </p:nvSpPr>
        <p:spPr>
          <a:xfrm>
            <a:off x="-442468" y="2865302"/>
            <a:ext cx="4459012" cy="1533725"/>
          </a:xfrm>
          <a:prstGeom prst="mathMultiply">
            <a:avLst>
              <a:gd name="adj1" fmla="val 1297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63" name="Group 2062">
            <a:extLst>
              <a:ext uri="{FF2B5EF4-FFF2-40B4-BE49-F238E27FC236}">
                <a16:creationId xmlns:a16="http://schemas.microsoft.com/office/drawing/2014/main" id="{1F5A06EC-B68D-DC64-534E-E15C4AB111B6}"/>
              </a:ext>
            </a:extLst>
          </p:cNvPr>
          <p:cNvGrpSpPr/>
          <p:nvPr/>
        </p:nvGrpSpPr>
        <p:grpSpPr>
          <a:xfrm rot="4457469">
            <a:off x="8996093" y="1581519"/>
            <a:ext cx="153571" cy="8814680"/>
            <a:chOff x="9055676" y="0"/>
            <a:chExt cx="431224" cy="6858000"/>
          </a:xfrm>
        </p:grpSpPr>
        <p:sp>
          <p:nvSpPr>
            <p:cNvPr id="2065" name="Rectangle 2064">
              <a:extLst>
                <a:ext uri="{FF2B5EF4-FFF2-40B4-BE49-F238E27FC236}">
                  <a16:creationId xmlns:a16="http://schemas.microsoft.com/office/drawing/2014/main" id="{7DFE8785-DF55-E669-2CD2-D045346F2AC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66" name="Rectangle 2065">
              <a:extLst>
                <a:ext uri="{FF2B5EF4-FFF2-40B4-BE49-F238E27FC236}">
                  <a16:creationId xmlns:a16="http://schemas.microsoft.com/office/drawing/2014/main" id="{E09C0BA7-108F-8DE3-76DF-1FFB2F367504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67" name="Rectangle 2066">
              <a:extLst>
                <a:ext uri="{FF2B5EF4-FFF2-40B4-BE49-F238E27FC236}">
                  <a16:creationId xmlns:a16="http://schemas.microsoft.com/office/drawing/2014/main" id="{A750B24F-28EC-AEED-E3EA-FAC655D50DFB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68" name="Rectangle 2067">
              <a:extLst>
                <a:ext uri="{FF2B5EF4-FFF2-40B4-BE49-F238E27FC236}">
                  <a16:creationId xmlns:a16="http://schemas.microsoft.com/office/drawing/2014/main" id="{6154864B-E15E-3D39-B0C5-180B1B2E4D6D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069" name="Multiplication Sign 2068">
            <a:extLst>
              <a:ext uri="{FF2B5EF4-FFF2-40B4-BE49-F238E27FC236}">
                <a16:creationId xmlns:a16="http://schemas.microsoft.com/office/drawing/2014/main" id="{5E074FDD-D53A-8818-9486-6AD649471AA7}"/>
              </a:ext>
            </a:extLst>
          </p:cNvPr>
          <p:cNvSpPr/>
          <p:nvPr/>
        </p:nvSpPr>
        <p:spPr>
          <a:xfrm>
            <a:off x="2219079" y="2881332"/>
            <a:ext cx="4459012" cy="1533725"/>
          </a:xfrm>
          <a:prstGeom prst="mathMultiply">
            <a:avLst>
              <a:gd name="adj1" fmla="val 1297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770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0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D965"/>
                                      </p:to>
                                    </p:animClr>
                                    <p:set>
                                      <p:cBhvr>
                                        <p:cTn id="19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7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20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8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0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9"/>
                  </p:tgtEl>
                </p:cond>
              </p:nextCondLst>
            </p:seq>
          </p:childTnLst>
        </p:cTn>
      </p:par>
    </p:tnLst>
    <p:bldLst>
      <p:bldP spid="2056" grpId="0" animBg="1"/>
      <p:bldP spid="2057" grpId="0" animBg="1"/>
      <p:bldP spid="2058" grpId="0" animBg="1"/>
      <p:bldP spid="2059" grpId="0" animBg="1"/>
      <p:bldP spid="2061" grpId="0" animBg="1"/>
      <p:bldP spid="2062" grpId="0" animBg="1"/>
      <p:bldP spid="206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060E8A3-2E0C-5977-1489-E7BB7F51EF6B}"/>
                  </a:ext>
                </a:extLst>
              </p:cNvPr>
              <p:cNvSpPr txBox="1"/>
              <p:nvPr/>
            </p:nvSpPr>
            <p:spPr>
              <a:xfrm>
                <a:off x="213307" y="601209"/>
                <a:ext cx="10719153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Câu </a:t>
                </a:r>
                <a:r>
                  <a:rPr lang="en-US" sz="28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ỏi</a:t>
                </a:r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𝑃𝑄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90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ắt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𝑄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𝐼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Khi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060E8A3-2E0C-5977-1489-E7BB7F51EF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07" y="601209"/>
                <a:ext cx="10719153" cy="954107"/>
              </a:xfrm>
              <a:prstGeom prst="rect">
                <a:avLst/>
              </a:prstGeom>
              <a:blipFill>
                <a:blip r:embed="rId3"/>
                <a:stretch>
                  <a:fillRect l="-1195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rrow: Left 9">
            <a:hlinkClick r:id="rId4" action="ppaction://hlinksldjump"/>
            <a:extLst>
              <a:ext uri="{FF2B5EF4-FFF2-40B4-BE49-F238E27FC236}">
                <a16:creationId xmlns:a16="http://schemas.microsoft.com/office/drawing/2014/main" id="{6FC6FD37-7110-598F-925B-2A7058F62A09}"/>
              </a:ext>
            </a:extLst>
          </p:cNvPr>
          <p:cNvSpPr/>
          <p:nvPr/>
        </p:nvSpPr>
        <p:spPr>
          <a:xfrm>
            <a:off x="8122024" y="5992009"/>
            <a:ext cx="720762" cy="731520"/>
          </a:xfrm>
          <a:prstGeom prst="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0221B63-CA6F-0966-E9A5-ECA002A7BEC7}"/>
                  </a:ext>
                </a:extLst>
              </p:cNvPr>
              <p:cNvSpPr/>
              <p:nvPr/>
            </p:nvSpPr>
            <p:spPr>
              <a:xfrm>
                <a:off x="213307" y="2507607"/>
                <a:ext cx="2510019" cy="914400"/>
              </a:xfrm>
              <a:prstGeom prst="rect">
                <a:avLst/>
              </a:prstGeom>
              <a:ln w="28575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𝑰𝑴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𝑰𝑵</m:t>
                      </m:r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0221B63-CA6F-0966-E9A5-ECA002A7BE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07" y="2507607"/>
                <a:ext cx="2510019" cy="9144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4C1E647-D0F5-4B93-44D7-A459040B485F}"/>
                  </a:ext>
                </a:extLst>
              </p:cNvPr>
              <p:cNvSpPr/>
              <p:nvPr/>
            </p:nvSpPr>
            <p:spPr>
              <a:xfrm>
                <a:off x="3205575" y="2514600"/>
                <a:ext cx="2510019" cy="914400"/>
              </a:xfrm>
              <a:prstGeom prst="rect">
                <a:avLst/>
              </a:prstGeom>
              <a:ln w="28575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𝑰𝑴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𝑰𝑷</m:t>
                      </m:r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4C1E647-D0F5-4B93-44D7-A459040B48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5575" y="2514600"/>
                <a:ext cx="2510019" cy="9144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645F4704-B7D9-27DF-534C-E3529DB041E0}"/>
                  </a:ext>
                </a:extLst>
              </p:cNvPr>
              <p:cNvSpPr/>
              <p:nvPr/>
            </p:nvSpPr>
            <p:spPr>
              <a:xfrm>
                <a:off x="6197843" y="2514600"/>
                <a:ext cx="2510019" cy="914400"/>
              </a:xfrm>
              <a:prstGeom prst="rect">
                <a:avLst/>
              </a:prstGeom>
              <a:ln w="28575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𝑰𝑴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𝑰𝑸</m:t>
                      </m:r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645F4704-B7D9-27DF-534C-E3529DB041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7843" y="2514600"/>
                <a:ext cx="2510019" cy="9144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D8A559E-616C-A779-2D87-C67A4416D04D}"/>
                  </a:ext>
                </a:extLst>
              </p:cNvPr>
              <p:cNvSpPr/>
              <p:nvPr/>
            </p:nvSpPr>
            <p:spPr>
              <a:xfrm>
                <a:off x="9190111" y="2514600"/>
                <a:ext cx="2510019" cy="914400"/>
              </a:xfrm>
              <a:prstGeom prst="rect">
                <a:avLst/>
              </a:prstGeom>
              <a:ln w="28575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𝑰𝑴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𝑴𝑷</m:t>
                      </m:r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D8A559E-616C-A779-2D87-C67A4416D0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0111" y="2514600"/>
                <a:ext cx="2510019" cy="9144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Multiplication Sign 12">
            <a:extLst>
              <a:ext uri="{FF2B5EF4-FFF2-40B4-BE49-F238E27FC236}">
                <a16:creationId xmlns:a16="http://schemas.microsoft.com/office/drawing/2014/main" id="{EBEFE891-ABB6-A17C-B37A-4180A680FD8F}"/>
              </a:ext>
            </a:extLst>
          </p:cNvPr>
          <p:cNvSpPr/>
          <p:nvPr/>
        </p:nvSpPr>
        <p:spPr>
          <a:xfrm>
            <a:off x="-726523" y="2204937"/>
            <a:ext cx="4459012" cy="1533725"/>
          </a:xfrm>
          <a:prstGeom prst="mathMultiply">
            <a:avLst>
              <a:gd name="adj1" fmla="val 1297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Multiplication Sign 13">
            <a:extLst>
              <a:ext uri="{FF2B5EF4-FFF2-40B4-BE49-F238E27FC236}">
                <a16:creationId xmlns:a16="http://schemas.microsoft.com/office/drawing/2014/main" id="{E05F2CD1-6267-C805-4BD4-E69E93D46B1D}"/>
              </a:ext>
            </a:extLst>
          </p:cNvPr>
          <p:cNvSpPr/>
          <p:nvPr/>
        </p:nvSpPr>
        <p:spPr>
          <a:xfrm>
            <a:off x="5223346" y="2204937"/>
            <a:ext cx="4459012" cy="1533725"/>
          </a:xfrm>
          <a:prstGeom prst="mathMultiply">
            <a:avLst>
              <a:gd name="adj1" fmla="val 1297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Multiplication Sign 14">
            <a:extLst>
              <a:ext uri="{FF2B5EF4-FFF2-40B4-BE49-F238E27FC236}">
                <a16:creationId xmlns:a16="http://schemas.microsoft.com/office/drawing/2014/main" id="{79B1D7F0-D0C4-42EC-1D29-A94758A6C7F5}"/>
              </a:ext>
            </a:extLst>
          </p:cNvPr>
          <p:cNvSpPr/>
          <p:nvPr/>
        </p:nvSpPr>
        <p:spPr>
          <a:xfrm>
            <a:off x="8215614" y="2204936"/>
            <a:ext cx="4459012" cy="1533725"/>
          </a:xfrm>
          <a:prstGeom prst="mathMultiply">
            <a:avLst>
              <a:gd name="adj1" fmla="val 1297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F5A06EC-B68D-DC64-534E-E15C4AB111B6}"/>
              </a:ext>
            </a:extLst>
          </p:cNvPr>
          <p:cNvGrpSpPr/>
          <p:nvPr/>
        </p:nvGrpSpPr>
        <p:grpSpPr>
          <a:xfrm rot="6215076">
            <a:off x="444683" y="1418695"/>
            <a:ext cx="814680" cy="8797408"/>
            <a:chOff x="9055676" y="0"/>
            <a:chExt cx="431224" cy="68580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7DFE8785-DF55-E669-2CD2-D045346F2AC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E09C0BA7-108F-8DE3-76DF-1FFB2F367504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750B24F-28EC-AEED-E3EA-FAC655D50DFB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6154864B-E15E-3D39-B0C5-180B1B2E4D6D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37691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D965"/>
                                      </p:to>
                                    </p:animClr>
                                    <p:set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060E8A3-2E0C-5977-1489-E7BB7F51EF6B}"/>
                  </a:ext>
                </a:extLst>
              </p:cNvPr>
              <p:cNvSpPr txBox="1"/>
              <p:nvPr/>
            </p:nvSpPr>
            <p:spPr>
              <a:xfrm>
                <a:off x="264405" y="665289"/>
                <a:ext cx="1146143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ỏ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3: Ch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ật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𝑃𝑄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𝑃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ào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060E8A3-2E0C-5977-1489-E7BB7F51EF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405" y="665289"/>
                <a:ext cx="11461430" cy="954107"/>
              </a:xfrm>
              <a:prstGeom prst="rect">
                <a:avLst/>
              </a:prstGeom>
              <a:blipFill>
                <a:blip r:embed="rId3"/>
                <a:stretch>
                  <a:fillRect l="-1063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rrow: Left 9">
            <a:hlinkClick r:id="rId4" action="ppaction://hlinksldjump"/>
            <a:extLst>
              <a:ext uri="{FF2B5EF4-FFF2-40B4-BE49-F238E27FC236}">
                <a16:creationId xmlns:a16="http://schemas.microsoft.com/office/drawing/2014/main" id="{6FC6FD37-7110-598F-925B-2A7058F62A09}"/>
              </a:ext>
            </a:extLst>
          </p:cNvPr>
          <p:cNvSpPr/>
          <p:nvPr/>
        </p:nvSpPr>
        <p:spPr>
          <a:xfrm>
            <a:off x="8122024" y="5992009"/>
            <a:ext cx="720762" cy="731520"/>
          </a:xfrm>
          <a:prstGeom prst="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C452785-22C2-96EB-E546-164C1D05D1EB}"/>
                  </a:ext>
                </a:extLst>
              </p:cNvPr>
              <p:cNvSpPr/>
              <p:nvPr/>
            </p:nvSpPr>
            <p:spPr>
              <a:xfrm>
                <a:off x="213307" y="2507607"/>
                <a:ext cx="2510019" cy="914400"/>
              </a:xfrm>
              <a:prstGeom prst="rect">
                <a:avLst/>
              </a:prstGeom>
              <a:ln w="28575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𝑴𝑵</m:t>
                      </m:r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C452785-22C2-96EB-E546-164C1D05D1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07" y="2507607"/>
                <a:ext cx="2510019" cy="9144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77C2114A-6628-AB30-B221-1BBF57F5F368}"/>
                  </a:ext>
                </a:extLst>
              </p:cNvPr>
              <p:cNvSpPr/>
              <p:nvPr/>
            </p:nvSpPr>
            <p:spPr>
              <a:xfrm>
                <a:off x="6192843" y="2514600"/>
                <a:ext cx="2510019" cy="914400"/>
              </a:xfrm>
              <a:prstGeom prst="rect">
                <a:avLst/>
              </a:prstGeom>
              <a:ln w="28575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𝑵𝑸</m:t>
                      </m:r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77C2114A-6628-AB30-B221-1BBF57F5F3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843" y="2514600"/>
                <a:ext cx="2510019" cy="9144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0515364-E4E3-3CA0-9EDF-43C8F25F55D3}"/>
                  </a:ext>
                </a:extLst>
              </p:cNvPr>
              <p:cNvSpPr/>
              <p:nvPr/>
            </p:nvSpPr>
            <p:spPr>
              <a:xfrm>
                <a:off x="3195575" y="2507607"/>
                <a:ext cx="2510019" cy="914400"/>
              </a:xfrm>
              <a:prstGeom prst="rect">
                <a:avLst/>
              </a:prstGeom>
              <a:ln w="28575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𝑵𝑷</m:t>
                      </m:r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0515364-E4E3-3CA0-9EDF-43C8F25F55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5575" y="2507607"/>
                <a:ext cx="2510019" cy="9144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13AA3E8-E6F0-B749-04C7-2E0C5B0E7EEA}"/>
                  </a:ext>
                </a:extLst>
              </p:cNvPr>
              <p:cNvSpPr/>
              <p:nvPr/>
            </p:nvSpPr>
            <p:spPr>
              <a:xfrm>
                <a:off x="9190111" y="2514600"/>
                <a:ext cx="2510019" cy="914400"/>
              </a:xfrm>
              <a:prstGeom prst="rect">
                <a:avLst/>
              </a:prstGeom>
              <a:ln w="28575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𝑸𝑷</m:t>
                      </m:r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13AA3E8-E6F0-B749-04C7-2E0C5B0E7E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0111" y="2514600"/>
                <a:ext cx="2510019" cy="9144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Multiplication Sign 7">
            <a:extLst>
              <a:ext uri="{FF2B5EF4-FFF2-40B4-BE49-F238E27FC236}">
                <a16:creationId xmlns:a16="http://schemas.microsoft.com/office/drawing/2014/main" id="{60FDE488-3A4C-2C6C-6C23-312A4E48D559}"/>
              </a:ext>
            </a:extLst>
          </p:cNvPr>
          <p:cNvSpPr/>
          <p:nvPr/>
        </p:nvSpPr>
        <p:spPr>
          <a:xfrm>
            <a:off x="-726523" y="2204937"/>
            <a:ext cx="4459012" cy="1533725"/>
          </a:xfrm>
          <a:prstGeom prst="mathMultiply">
            <a:avLst>
              <a:gd name="adj1" fmla="val 1297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Multiplication Sign 8">
            <a:extLst>
              <a:ext uri="{FF2B5EF4-FFF2-40B4-BE49-F238E27FC236}">
                <a16:creationId xmlns:a16="http://schemas.microsoft.com/office/drawing/2014/main" id="{ECD64FE7-59E6-74F5-3815-B90C47A5006D}"/>
              </a:ext>
            </a:extLst>
          </p:cNvPr>
          <p:cNvSpPr/>
          <p:nvPr/>
        </p:nvSpPr>
        <p:spPr>
          <a:xfrm>
            <a:off x="2286508" y="2186108"/>
            <a:ext cx="4459012" cy="1533725"/>
          </a:xfrm>
          <a:prstGeom prst="mathMultiply">
            <a:avLst>
              <a:gd name="adj1" fmla="val 1297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Multiplication Sign 10">
            <a:extLst>
              <a:ext uri="{FF2B5EF4-FFF2-40B4-BE49-F238E27FC236}">
                <a16:creationId xmlns:a16="http://schemas.microsoft.com/office/drawing/2014/main" id="{71E1F7D0-164A-A851-FE98-4C42278CBBAE}"/>
              </a:ext>
            </a:extLst>
          </p:cNvPr>
          <p:cNvSpPr/>
          <p:nvPr/>
        </p:nvSpPr>
        <p:spPr>
          <a:xfrm>
            <a:off x="8215614" y="2204936"/>
            <a:ext cx="4459012" cy="1533725"/>
          </a:xfrm>
          <a:prstGeom prst="mathMultiply">
            <a:avLst>
              <a:gd name="adj1" fmla="val 1297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F5A06EC-B68D-DC64-534E-E15C4AB111B6}"/>
              </a:ext>
            </a:extLst>
          </p:cNvPr>
          <p:cNvGrpSpPr/>
          <p:nvPr/>
        </p:nvGrpSpPr>
        <p:grpSpPr>
          <a:xfrm rot="6675679">
            <a:off x="1667215" y="997555"/>
            <a:ext cx="400166" cy="9127215"/>
            <a:chOff x="9055676" y="0"/>
            <a:chExt cx="431224" cy="685800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7DFE8785-DF55-E669-2CD2-D045346F2AC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E09C0BA7-108F-8DE3-76DF-1FFB2F367504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750B24F-28EC-AEED-E3EA-FAC655D50DFB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154864B-E15E-3D39-B0C5-180B1B2E4D6D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80039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D965"/>
                                      </p:to>
                                    </p:animClr>
                                    <p:set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nimBg="1"/>
      <p:bldP spid="7" grpId="0" animBg="1"/>
      <p:bldP spid="8" grpId="0" animBg="1"/>
      <p:bldP spid="9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060E8A3-2E0C-5977-1489-E7BB7F51EF6B}"/>
                  </a:ext>
                </a:extLst>
              </p:cNvPr>
              <p:cNvSpPr txBox="1"/>
              <p:nvPr/>
            </p:nvSpPr>
            <p:spPr>
              <a:xfrm>
                <a:off x="264405" y="665289"/>
                <a:ext cx="1127855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â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ỏ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4: Ch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o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ào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060E8A3-2E0C-5977-1489-E7BB7F51EF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405" y="665289"/>
                <a:ext cx="11278550" cy="954107"/>
              </a:xfrm>
              <a:prstGeom prst="rect">
                <a:avLst/>
              </a:prstGeom>
              <a:blipFill>
                <a:blip r:embed="rId3"/>
                <a:stretch>
                  <a:fillRect l="-1080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rrow: Left 9">
            <a:hlinkClick r:id="rId4" action="ppaction://hlinksldjump"/>
            <a:extLst>
              <a:ext uri="{FF2B5EF4-FFF2-40B4-BE49-F238E27FC236}">
                <a16:creationId xmlns:a16="http://schemas.microsoft.com/office/drawing/2014/main" id="{6FC6FD37-7110-598F-925B-2A7058F62A09}"/>
              </a:ext>
            </a:extLst>
          </p:cNvPr>
          <p:cNvSpPr/>
          <p:nvPr/>
        </p:nvSpPr>
        <p:spPr>
          <a:xfrm>
            <a:off x="8122024" y="5992009"/>
            <a:ext cx="720762" cy="731520"/>
          </a:xfrm>
          <a:prstGeom prst="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2025752-3328-56F1-A227-92E588F7FE53}"/>
                  </a:ext>
                </a:extLst>
              </p:cNvPr>
              <p:cNvSpPr/>
              <p:nvPr/>
            </p:nvSpPr>
            <p:spPr>
              <a:xfrm>
                <a:off x="6225558" y="2507607"/>
                <a:ext cx="2510019" cy="914400"/>
              </a:xfrm>
              <a:prstGeom prst="rect">
                <a:avLst/>
              </a:prstGeom>
              <a:ln w="28575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 </m:t>
                      </m:r>
                      <m:acc>
                        <m:accPr>
                          <m:chr m:val="̂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𝑨𝑫𝑩</m:t>
                          </m:r>
                        </m:e>
                      </m:acc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2025752-3328-56F1-A227-92E588F7FE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5558" y="2507607"/>
                <a:ext cx="2510019" cy="914400"/>
              </a:xfrm>
              <a:prstGeom prst="rect">
                <a:avLst/>
              </a:prstGeom>
              <a:blipFill>
                <a:blip r:embed="rId5"/>
                <a:stretch>
                  <a:fillRect r="-35731"/>
                </a:stretch>
              </a:blipFill>
              <a:ln w="285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7B4D2D81-EC6F-6571-854E-270619CDF708}"/>
                  </a:ext>
                </a:extLst>
              </p:cNvPr>
              <p:cNvSpPr/>
              <p:nvPr/>
            </p:nvSpPr>
            <p:spPr>
              <a:xfrm>
                <a:off x="264405" y="2507607"/>
                <a:ext cx="2510019" cy="914400"/>
              </a:xfrm>
              <a:prstGeom prst="rect">
                <a:avLst/>
              </a:prstGeom>
              <a:ln w="28575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 </m:t>
                      </m:r>
                      <m:acc>
                        <m:accPr>
                          <m:chr m:val="̂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𝑩𝑨𝑫</m:t>
                          </m:r>
                        </m:e>
                      </m:acc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7B4D2D81-EC6F-6571-854E-270619CDF7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405" y="2507607"/>
                <a:ext cx="2510019" cy="914400"/>
              </a:xfrm>
              <a:prstGeom prst="rect">
                <a:avLst/>
              </a:prstGeom>
              <a:blipFill>
                <a:blip r:embed="rId6"/>
                <a:stretch>
                  <a:fillRect r="-34293"/>
                </a:stretch>
              </a:blipFill>
              <a:ln w="285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6D86346-32E4-1D27-7A11-649178A8CBC1}"/>
                  </a:ext>
                </a:extLst>
              </p:cNvPr>
              <p:cNvSpPr/>
              <p:nvPr/>
            </p:nvSpPr>
            <p:spPr>
              <a:xfrm>
                <a:off x="3195575" y="2507607"/>
                <a:ext cx="2510019" cy="914400"/>
              </a:xfrm>
              <a:prstGeom prst="rect">
                <a:avLst/>
              </a:prstGeom>
              <a:ln w="28575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 </m:t>
                      </m:r>
                      <m:acc>
                        <m:accPr>
                          <m:chr m:val="̂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𝑨𝑩𝑫</m:t>
                          </m:r>
                        </m:e>
                      </m:acc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6D86346-32E4-1D27-7A11-649178A8CB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5575" y="2507607"/>
                <a:ext cx="2510019" cy="914400"/>
              </a:xfrm>
              <a:prstGeom prst="rect">
                <a:avLst/>
              </a:prstGeom>
              <a:blipFill>
                <a:blip r:embed="rId7"/>
                <a:stretch>
                  <a:fillRect r="-36451"/>
                </a:stretch>
              </a:blipFill>
              <a:ln w="285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D013DDAC-A1D5-F479-26FC-1D33FA96FBEB}"/>
                  </a:ext>
                </a:extLst>
              </p:cNvPr>
              <p:cNvSpPr/>
              <p:nvPr/>
            </p:nvSpPr>
            <p:spPr>
              <a:xfrm>
                <a:off x="9255541" y="2490395"/>
                <a:ext cx="2510019" cy="914400"/>
              </a:xfrm>
              <a:prstGeom prst="rect">
                <a:avLst/>
              </a:prstGeom>
              <a:ln w="28575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 </m:t>
                      </m:r>
                      <m:acc>
                        <m:accPr>
                          <m:chr m:val="̂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𝑩𝑪𝑨</m:t>
                          </m:r>
                        </m:e>
                      </m:acc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D013DDAC-A1D5-F479-26FC-1D33FA96FB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5541" y="2490395"/>
                <a:ext cx="2510019" cy="9144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Multiplication Sign 7">
            <a:extLst>
              <a:ext uri="{FF2B5EF4-FFF2-40B4-BE49-F238E27FC236}">
                <a16:creationId xmlns:a16="http://schemas.microsoft.com/office/drawing/2014/main" id="{58150A75-BA14-95F1-57D0-C4583B46B880}"/>
              </a:ext>
            </a:extLst>
          </p:cNvPr>
          <p:cNvSpPr/>
          <p:nvPr/>
        </p:nvSpPr>
        <p:spPr>
          <a:xfrm>
            <a:off x="5285728" y="2204937"/>
            <a:ext cx="4459012" cy="1533725"/>
          </a:xfrm>
          <a:prstGeom prst="mathMultiply">
            <a:avLst>
              <a:gd name="adj1" fmla="val 1297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Multiplication Sign 8">
            <a:extLst>
              <a:ext uri="{FF2B5EF4-FFF2-40B4-BE49-F238E27FC236}">
                <a16:creationId xmlns:a16="http://schemas.microsoft.com/office/drawing/2014/main" id="{1A291EDF-6CEB-10B0-58FF-487ADD37D2F5}"/>
              </a:ext>
            </a:extLst>
          </p:cNvPr>
          <p:cNvSpPr/>
          <p:nvPr/>
        </p:nvSpPr>
        <p:spPr>
          <a:xfrm>
            <a:off x="2286508" y="2186108"/>
            <a:ext cx="4459012" cy="1533725"/>
          </a:xfrm>
          <a:prstGeom prst="mathMultiply">
            <a:avLst>
              <a:gd name="adj1" fmla="val 1297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Multiplication Sign 10">
            <a:extLst>
              <a:ext uri="{FF2B5EF4-FFF2-40B4-BE49-F238E27FC236}">
                <a16:creationId xmlns:a16="http://schemas.microsoft.com/office/drawing/2014/main" id="{FB66256A-D298-A7C9-6857-A3882B5025BB}"/>
              </a:ext>
            </a:extLst>
          </p:cNvPr>
          <p:cNvSpPr/>
          <p:nvPr/>
        </p:nvSpPr>
        <p:spPr>
          <a:xfrm>
            <a:off x="8215614" y="2204936"/>
            <a:ext cx="4459012" cy="1533725"/>
          </a:xfrm>
          <a:prstGeom prst="mathMultiply">
            <a:avLst>
              <a:gd name="adj1" fmla="val 1297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F5A06EC-B68D-DC64-534E-E15C4AB111B6}"/>
              </a:ext>
            </a:extLst>
          </p:cNvPr>
          <p:cNvGrpSpPr/>
          <p:nvPr/>
        </p:nvGrpSpPr>
        <p:grpSpPr>
          <a:xfrm rot="7461608">
            <a:off x="1506263" y="1366416"/>
            <a:ext cx="542140" cy="8968389"/>
            <a:chOff x="9055676" y="0"/>
            <a:chExt cx="431224" cy="685800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7DFE8785-DF55-E669-2CD2-D045346F2AC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E09C0BA7-108F-8DE3-76DF-1FFB2F367504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750B24F-28EC-AEED-E3EA-FAC655D50DFB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154864B-E15E-3D39-B0C5-180B1B2E4D6D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4208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D965"/>
                                      </p:to>
                                    </p:animClr>
                                    <p:set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nimBg="1"/>
      <p:bldP spid="7" grpId="0" animBg="1"/>
      <p:bldP spid="8" grpId="0" animBg="1"/>
      <p:bldP spid="9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iểu Thần số học Pythagoras là gì càng nể phục kiến thức của ông">
            <a:extLst>
              <a:ext uri="{FF2B5EF4-FFF2-40B4-BE49-F238E27FC236}">
                <a16:creationId xmlns:a16="http://schemas.microsoft.com/office/drawing/2014/main" id="{93CE4AE0-769E-0488-7DDF-C75AB0E583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5496" y="723718"/>
            <a:ext cx="612639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A5946F1-45CA-AE67-C307-0FEF3F9F2B82}"/>
              </a:ext>
            </a:extLst>
          </p:cNvPr>
          <p:cNvSpPr txBox="1"/>
          <p:nvPr/>
        </p:nvSpPr>
        <p:spPr>
          <a:xfrm>
            <a:off x="99506" y="126550"/>
            <a:ext cx="5510157" cy="60455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fontAlgn="base">
              <a:lnSpc>
                <a:spcPct val="150000"/>
              </a:lnSpc>
              <a:spcBef>
                <a:spcPts val="200"/>
              </a:spcBef>
              <a:buFont typeface="Arial" panose="020B0604020202020204" pitchFamily="34" charset="0"/>
              <a:buChar char="•"/>
            </a:pPr>
            <a:r>
              <a:rPr lang="en-US" sz="2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ythagoras (</a:t>
            </a:r>
            <a:r>
              <a:rPr lang="en-US" sz="26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itago</a:t>
            </a:r>
            <a:r>
              <a:rPr lang="en-US" sz="2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o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ăm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580-570 TCN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ất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o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500-490 TCN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ại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òn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ảo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Samos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inh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ẹp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ờ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n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ía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y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y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ạp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. </a:t>
            </a:r>
          </a:p>
          <a:p>
            <a:pPr marL="457200" indent="-457200" fontAlgn="base">
              <a:lnSpc>
                <a:spcPct val="150000"/>
              </a:lnSpc>
              <a:spcBef>
                <a:spcPts val="200"/>
              </a:spcBef>
              <a:buFont typeface="Arial" panose="020B0604020202020204" pitchFamily="34" charset="0"/>
              <a:buChar char="•"/>
            </a:pPr>
            <a:r>
              <a:rPr lang="en-US" sz="2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ythagoras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à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oán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iết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khoa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ổi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nh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ất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ì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ời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ổ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ại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ên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ông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ững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ý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oán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ơ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ản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ôn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ách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o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khoa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F5A06EC-B68D-DC64-534E-E15C4AB111B6}"/>
              </a:ext>
            </a:extLst>
          </p:cNvPr>
          <p:cNvGrpSpPr/>
          <p:nvPr/>
        </p:nvGrpSpPr>
        <p:grpSpPr>
          <a:xfrm rot="5400000" flipH="1">
            <a:off x="9826825" y="696598"/>
            <a:ext cx="524347" cy="8958672"/>
            <a:chOff x="9055676" y="0"/>
            <a:chExt cx="431224" cy="6858000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7DFE8785-DF55-E669-2CD2-D045346F2AC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E09C0BA7-108F-8DE3-76DF-1FFB2F367504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A750B24F-28EC-AEED-E3EA-FAC655D50DFB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6154864B-E15E-3D39-B0C5-180B1B2E4D6D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79093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28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>
            <a:off x="3020980" y="1653201"/>
            <a:ext cx="8263641" cy="2143883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ÔN TẬP</a:t>
            </a:r>
            <a:endParaRPr lang="en-US" sz="48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21EFA2B-5246-2BDD-69D7-B39E169DF50E}"/>
              </a:ext>
            </a:extLst>
          </p:cNvPr>
          <p:cNvGrpSpPr/>
          <p:nvPr/>
        </p:nvGrpSpPr>
        <p:grpSpPr>
          <a:xfrm rot="10800000">
            <a:off x="-1039576" y="0"/>
            <a:ext cx="3136324" cy="6858000"/>
            <a:chOff x="9055676" y="0"/>
            <a:chExt cx="3136324" cy="685800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54B34F9-F341-291F-19D9-8BB27087295C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EE2E4B71-A279-C864-F53E-82E52C0EADC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C9401519-04DD-308F-E895-815D0CC62D8D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EABF1F8D-0A57-7A49-E811-0058394C4B65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C5852CD9-D2B5-74AC-6D70-B45A01E0DFA6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70646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16c05727-aa75-4e4a-9b5f-8a80a1165891"/>
    <ds:schemaRef ds:uri="http://purl.org/dc/dcmitype/"/>
    <ds:schemaRef ds:uri="http://schemas.microsoft.com/office/infopath/2007/PartnerControls"/>
    <ds:schemaRef ds:uri="http://schemas.microsoft.com/office/2006/documentManagement/types"/>
    <ds:schemaRef ds:uri="71af3243-3dd4-4a8d-8c0d-dd76da1f02a5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340</TotalTime>
  <Words>1888</Words>
  <Application>Microsoft Office PowerPoint</Application>
  <PresentationFormat>Màn hình rộng</PresentationFormat>
  <Paragraphs>260</Paragraphs>
  <Slides>36</Slides>
  <Notes>22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6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36</vt:i4>
      </vt:variant>
    </vt:vector>
  </HeadingPairs>
  <TitlesOfParts>
    <vt:vector size="44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 ÔN TẬP HỌC KÌ I</vt:lpstr>
      <vt:lpstr>Trò chơi: “Mở miếng ghép để tìm hiểu bức tranh” </vt:lpstr>
      <vt:lpstr>Trò chơi: “Mở miếng ghép để tìm hiểu bức tranh” 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VUONG TUAN</cp:lastModifiedBy>
  <cp:revision>98</cp:revision>
  <dcterms:created xsi:type="dcterms:W3CDTF">2021-06-07T13:44:30Z</dcterms:created>
  <dcterms:modified xsi:type="dcterms:W3CDTF">2023-07-23T00:13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